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2" r:id="rId1"/>
  </p:sldMasterIdLst>
  <p:notesMasterIdLst>
    <p:notesMasterId r:id="rId22"/>
  </p:notesMasterIdLst>
  <p:sldIdLst>
    <p:sldId id="256" r:id="rId2"/>
    <p:sldId id="320" r:id="rId3"/>
    <p:sldId id="259" r:id="rId4"/>
    <p:sldId id="258" r:id="rId5"/>
    <p:sldId id="260" r:id="rId6"/>
    <p:sldId id="318" r:id="rId7"/>
    <p:sldId id="263" r:id="rId8"/>
    <p:sldId id="322" r:id="rId9"/>
    <p:sldId id="323" r:id="rId10"/>
    <p:sldId id="352" r:id="rId11"/>
    <p:sldId id="326" r:id="rId12"/>
    <p:sldId id="324" r:id="rId13"/>
    <p:sldId id="325" r:id="rId14"/>
    <p:sldId id="353" r:id="rId15"/>
    <p:sldId id="327" r:id="rId16"/>
    <p:sldId id="286" r:id="rId17"/>
    <p:sldId id="350" r:id="rId18"/>
    <p:sldId id="276" r:id="rId19"/>
    <p:sldId id="351" r:id="rId20"/>
    <p:sldId id="349" r:id="rId21"/>
  </p:sldIdLst>
  <p:sldSz cx="9144000" cy="5143500" type="screen16x9"/>
  <p:notesSz cx="6858000" cy="9144000"/>
  <p:embeddedFontLst>
    <p:embeddedFont>
      <p:font typeface="Cambria Math" panose="02040503050406030204" pitchFamily="18" charset="0"/>
      <p:regular r:id="rId23"/>
    </p:embeddedFont>
    <p:embeddedFont>
      <p:font typeface="Lato" panose="020B0604020202020204" charset="0"/>
      <p:regular r:id="rId24"/>
      <p:bold r:id="rId25"/>
      <p:italic r:id="rId26"/>
      <p:boldItalic r:id="rId27"/>
    </p:embeddedFont>
    <p:embeddedFont>
      <p:font typeface="Playfair Display ExtraBold" panose="020B0604020202020204" charset="0"/>
      <p:bold r:id="rId28"/>
      <p:italic r:id="rId29"/>
      <p:boldItalic r:id="rId30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9AA0A6"/>
          </p15:clr>
        </p15:guide>
        <p15:guide id="2" pos="2880">
          <p15:clr>
            <a:srgbClr val="9AA0A6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A4C0EE"/>
    <a:srgbClr val="D0F1B9"/>
    <a:srgbClr val="C2EDA5"/>
    <a:srgbClr val="C2FB9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3C03C0EA-9E54-4DD1-90E7-AD69B573F49F}">
  <a:tblStyle styleId="{3C03C0EA-9E54-4DD1-90E7-AD69B573F49F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40" autoAdjust="0"/>
    <p:restoredTop sz="94721"/>
  </p:normalViewPr>
  <p:slideViewPr>
    <p:cSldViewPr snapToGrid="0">
      <p:cViewPr varScale="1">
        <p:scale>
          <a:sx n="106" d="100"/>
          <a:sy n="106" d="100"/>
        </p:scale>
        <p:origin x="782" y="8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font" Target="fonts/font6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5.fntdata"/><Relationship Id="rId30" Type="http://schemas.openxmlformats.org/officeDocument/2006/relationships/font" Target="fonts/font8.fntdata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3199133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" name="Google Shape;1106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07" name="Google Shape;1107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830128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" name="Google Shape;1136;ge457fa09d0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37" name="Google Shape;1137;ge457fa09d0_0_3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070772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9" name="Google Shape;1119;ge30cd7e80a_0_88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0" name="Google Shape;1120;ge30cd7e80a_0_88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951645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0" name="Google Shape;1150;ge457fa09d0_0_10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51" name="Google Shape;1151;ge457fa09d0_0_10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469787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2" name="Google Shape;1212;ge457fa09d0_0_24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13" name="Google Shape;1213;ge457fa09d0_0_24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473533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2" name="Google Shape;1212;ge457fa09d0_0_24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13" name="Google Shape;1213;ge457fa09d0_0_24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924468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9" name="Google Shape;1219;ge30cd7e80a_0_95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20" name="Google Shape;1220;ge30cd7e80a_0_95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194368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5591828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0.png"/><Relationship Id="rId4" Type="http://schemas.openxmlformats.org/officeDocument/2006/relationships/image" Target="../media/image8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4.png"/><Relationship Id="rId4" Type="http://schemas.openxmlformats.org/officeDocument/2006/relationships/image" Target="../media/image12.png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4.png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4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accent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10" name="Google Shape;10;p2"/>
          <p:cNvPicPr preferRelativeResize="0"/>
          <p:nvPr/>
        </p:nvPicPr>
        <p:blipFill rotWithShape="1">
          <a:blip r:embed="rId2">
            <a:alphaModFix amt="50000"/>
          </a:blip>
          <a:srcRect l="1244" t="8847" b="8855"/>
          <a:stretch/>
        </p:blipFill>
        <p:spPr>
          <a:xfrm>
            <a:off x="819975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grpSp>
        <p:nvGrpSpPr>
          <p:cNvPr id="11" name="Google Shape;11;p2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12" name="Google Shape;12;p2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13" name="Google Shape;13;p2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" name="Google Shape;14;p2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" name="Google Shape;15;p2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" name="Google Shape;16;p2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" name="Google Shape;17;p2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" name="Google Shape;18;p2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" name="Google Shape;19;p2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" name="Google Shape;20;p2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" name="Google Shape;21;p2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" name="Google Shape;22;p2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" name="Google Shape;23;p2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" name="Google Shape;24;p2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" name="Google Shape;25;p2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6" name="Google Shape;26;p2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27;p2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28;p2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29;p2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30;p2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31;p2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32;p2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33;p2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34;p2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35;p2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36;p2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37;p2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38;p2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9" name="Google Shape;39;p2"/>
          <p:cNvSpPr txBox="1">
            <a:spLocks noGrp="1"/>
          </p:cNvSpPr>
          <p:nvPr>
            <p:ph type="ctrTitle"/>
          </p:nvPr>
        </p:nvSpPr>
        <p:spPr>
          <a:xfrm>
            <a:off x="1798625" y="822875"/>
            <a:ext cx="5862900" cy="24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None/>
              <a:defRPr sz="5400">
                <a:solidFill>
                  <a:schemeClr val="dk2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None/>
              <a:defRPr sz="5200">
                <a:solidFill>
                  <a:schemeClr val="dk2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None/>
              <a:defRPr sz="5200">
                <a:solidFill>
                  <a:schemeClr val="dk2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None/>
              <a:defRPr sz="5200">
                <a:solidFill>
                  <a:schemeClr val="dk2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None/>
              <a:defRPr sz="5200">
                <a:solidFill>
                  <a:schemeClr val="dk2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None/>
              <a:defRPr sz="5200">
                <a:solidFill>
                  <a:schemeClr val="dk2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None/>
              <a:defRPr sz="5200">
                <a:solidFill>
                  <a:schemeClr val="dk2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None/>
              <a:defRPr sz="5200">
                <a:solidFill>
                  <a:schemeClr val="dk2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None/>
              <a:defRPr sz="5200">
                <a:solidFill>
                  <a:schemeClr val="dk2"/>
                </a:solidFill>
              </a:defRPr>
            </a:lvl9pPr>
          </a:lstStyle>
          <a:p>
            <a:endParaRPr dirty="0"/>
          </a:p>
        </p:txBody>
      </p:sp>
      <p:sp>
        <p:nvSpPr>
          <p:cNvPr id="40" name="Google Shape;40;p2"/>
          <p:cNvSpPr txBox="1">
            <a:spLocks noGrp="1"/>
          </p:cNvSpPr>
          <p:nvPr>
            <p:ph type="subTitle" idx="1"/>
          </p:nvPr>
        </p:nvSpPr>
        <p:spPr>
          <a:xfrm>
            <a:off x="1798625" y="3771550"/>
            <a:ext cx="5862900" cy="431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Lato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 dirty="0"/>
          </a:p>
        </p:txBody>
      </p:sp>
      <p:pic>
        <p:nvPicPr>
          <p:cNvPr id="41" name="Google Shape;41;p2"/>
          <p:cNvPicPr preferRelativeResize="0"/>
          <p:nvPr/>
        </p:nvPicPr>
        <p:blipFill rotWithShape="1">
          <a:blip r:embed="rId3">
            <a:alphaModFix/>
          </a:blip>
          <a:srcRect l="5935" t="10036" b="9667"/>
          <a:stretch/>
        </p:blipFill>
        <p:spPr>
          <a:xfrm>
            <a:off x="6818050" y="2444150"/>
            <a:ext cx="2807226" cy="2910251"/>
          </a:xfrm>
          <a:prstGeom prst="rect">
            <a:avLst/>
          </a:prstGeom>
          <a:noFill/>
          <a:ln>
            <a:noFill/>
          </a:ln>
        </p:spPr>
      </p:pic>
      <p:pic>
        <p:nvPicPr>
          <p:cNvPr id="42" name="Google Shape;42;p2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899967">
            <a:off x="994781" y="402034"/>
            <a:ext cx="1657663" cy="159798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18">
    <p:spTree>
      <p:nvGrpSpPr>
        <p:cNvPr id="1" name="Shape 10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Google Shape;1034;p31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1035" name="Google Shape;1035;p31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820000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grpSp>
        <p:nvGrpSpPr>
          <p:cNvPr id="1036" name="Google Shape;1036;p31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1037" name="Google Shape;1037;p31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1038" name="Google Shape;1038;p31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9" name="Google Shape;1039;p31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0" name="Google Shape;1040;p31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1" name="Google Shape;1041;p31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2" name="Google Shape;1042;p31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3" name="Google Shape;1043;p31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4" name="Google Shape;1044;p31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5" name="Google Shape;1045;p31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6" name="Google Shape;1046;p31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7" name="Google Shape;1047;p31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8" name="Google Shape;1048;p31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9" name="Google Shape;1049;p31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0" name="Google Shape;1050;p31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051" name="Google Shape;1051;p31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2" name="Google Shape;1052;p31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3" name="Google Shape;1053;p31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4" name="Google Shape;1054;p31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5" name="Google Shape;1055;p31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6" name="Google Shape;1056;p31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7" name="Google Shape;1057;p31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8" name="Google Shape;1058;p31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9" name="Google Shape;1059;p31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0" name="Google Shape;1060;p31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1" name="Google Shape;1061;p31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2" name="Google Shape;1062;p31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3" name="Google Shape;1063;p31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1D3495-18E7-44B2-8E67-04ED518511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687E54-1B0F-4FA6-BD37-B7271080D4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89A7420-7133-4FF5-A604-F4BABC78AA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C854F-9A18-4EBE-8DA9-D3AB9313DFE4}" type="datetimeFigureOut">
              <a:rPr lang="en-US" smtClean="0"/>
              <a:t>3/1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5C8BAD-97F6-4690-89B9-C718151B92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A0E846-1C7D-4DA4-B1E5-D8A670593F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7668D-3B12-44EA-8AE4-E201E6211C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1085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itle and Content" userDrawn="1">
  <p:cSld name="1_Title and Content"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Google Shape;27;p9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141" y="1503"/>
            <a:ext cx="9124379" cy="5140496"/>
          </a:xfrm>
          <a:prstGeom prst="rect">
            <a:avLst/>
          </a:prstGeom>
          <a:noFill/>
          <a:ln>
            <a:noFill/>
          </a:ln>
        </p:spPr>
      </p:pic>
      <p:sp>
        <p:nvSpPr>
          <p:cNvPr id="30" name="Google Shape;30;p9"/>
          <p:cNvSpPr txBox="1">
            <a:spLocks noGrp="1"/>
          </p:cNvSpPr>
          <p:nvPr>
            <p:ph type="dt" idx="10"/>
          </p:nvPr>
        </p:nvSpPr>
        <p:spPr>
          <a:xfrm>
            <a:off x="628651" y="4767264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fld id="{FE1C8935-5503-46B3-AA64-FDD06962785D}" type="datetimeFigureOut">
              <a:rPr lang="en-US" smtClean="0"/>
              <a:t>3/11/2023</a:t>
            </a:fld>
            <a:endParaRPr lang="en-US"/>
          </a:p>
        </p:txBody>
      </p:sp>
      <p:sp>
        <p:nvSpPr>
          <p:cNvPr id="31" name="Google Shape;31;p9"/>
          <p:cNvSpPr txBox="1">
            <a:spLocks noGrp="1"/>
          </p:cNvSpPr>
          <p:nvPr>
            <p:ph type="ftr" idx="11"/>
          </p:nvPr>
        </p:nvSpPr>
        <p:spPr>
          <a:xfrm>
            <a:off x="3028951" y="4767264"/>
            <a:ext cx="30861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lang="en-US"/>
          </a:p>
        </p:txBody>
      </p:sp>
      <p:sp>
        <p:nvSpPr>
          <p:cNvPr id="32" name="Google Shape;32;p9"/>
          <p:cNvSpPr txBox="1">
            <a:spLocks noGrp="1"/>
          </p:cNvSpPr>
          <p:nvPr>
            <p:ph type="sldNum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30641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Google Shape;44;p3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45" name="Google Shape;45;p3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820000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sp>
        <p:nvSpPr>
          <p:cNvPr id="46" name="Google Shape;46;p3"/>
          <p:cNvSpPr txBox="1">
            <a:spLocks noGrp="1"/>
          </p:cNvSpPr>
          <p:nvPr>
            <p:ph type="title"/>
          </p:nvPr>
        </p:nvSpPr>
        <p:spPr>
          <a:xfrm>
            <a:off x="3915975" y="2045813"/>
            <a:ext cx="3325500" cy="777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4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4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4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4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4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4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4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4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4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grpSp>
        <p:nvGrpSpPr>
          <p:cNvPr id="47" name="Google Shape;47;p3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48" name="Google Shape;48;p3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49" name="Google Shape;49;p3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" name="Google Shape;50;p3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" name="Google Shape;51;p3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" name="Google Shape;52;p3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" name="Google Shape;53;p3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" name="Google Shape;54;p3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" name="Google Shape;55;p3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" name="Google Shape;56;p3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" name="Google Shape;57;p3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" name="Google Shape;58;p3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" name="Google Shape;59;p3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" name="Google Shape;60;p3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" name="Google Shape;61;p3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62" name="Google Shape;62;p3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63;p3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64;p3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65;p3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66;p3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67;p3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68;p3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69;p3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70;p3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71;p3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72;p3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73;p3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74;p3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5" name="Google Shape;75;p3"/>
          <p:cNvSpPr txBox="1">
            <a:spLocks noGrp="1"/>
          </p:cNvSpPr>
          <p:nvPr>
            <p:ph type="title" idx="2" hasCustomPrompt="1"/>
          </p:nvPr>
        </p:nvSpPr>
        <p:spPr>
          <a:xfrm>
            <a:off x="4580625" y="845213"/>
            <a:ext cx="1996200" cy="1200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9600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96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96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96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96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96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96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96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9600">
                <a:solidFill>
                  <a:schemeClr val="lt1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76" name="Google Shape;76;p3"/>
          <p:cNvSpPr txBox="1">
            <a:spLocks noGrp="1"/>
          </p:cNvSpPr>
          <p:nvPr>
            <p:ph type="subTitle" idx="1"/>
          </p:nvPr>
        </p:nvSpPr>
        <p:spPr>
          <a:xfrm>
            <a:off x="3916125" y="3246525"/>
            <a:ext cx="3325500" cy="62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5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113" name="Google Shape;113;p5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820000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pic>
        <p:nvPicPr>
          <p:cNvPr id="114" name="Google Shape;114;p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2159844">
            <a:off x="3982492" y="529839"/>
            <a:ext cx="1472216" cy="1374523"/>
          </a:xfrm>
          <a:prstGeom prst="rect">
            <a:avLst/>
          </a:prstGeom>
          <a:noFill/>
          <a:ln>
            <a:noFill/>
          </a:ln>
        </p:spPr>
      </p:pic>
      <p:sp>
        <p:nvSpPr>
          <p:cNvPr id="115" name="Google Shape;115;p5"/>
          <p:cNvSpPr txBox="1">
            <a:spLocks noGrp="1"/>
          </p:cNvSpPr>
          <p:nvPr>
            <p:ph type="title"/>
          </p:nvPr>
        </p:nvSpPr>
        <p:spPr>
          <a:xfrm>
            <a:off x="1006400" y="478125"/>
            <a:ext cx="7424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grpSp>
        <p:nvGrpSpPr>
          <p:cNvPr id="116" name="Google Shape;116;p5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117" name="Google Shape;117;p5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118" name="Google Shape;118;p5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" name="Google Shape;119;p5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" name="Google Shape;120;p5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" name="Google Shape;121;p5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" name="Google Shape;122;p5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3" name="Google Shape;123;p5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4" name="Google Shape;124;p5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5" name="Google Shape;125;p5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6" name="Google Shape;126;p5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7" name="Google Shape;127;p5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8" name="Google Shape;128;p5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9" name="Google Shape;129;p5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0" name="Google Shape;130;p5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31" name="Google Shape;131;p5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" name="Google Shape;132;p5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" name="Google Shape;133;p5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" name="Google Shape;134;p5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" name="Google Shape;135;p5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" name="Google Shape;136;p5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" name="Google Shape;137;p5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" name="Google Shape;138;p5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" name="Google Shape;139;p5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" name="Google Shape;140;p5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" name="Google Shape;141;p5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" name="Google Shape;142;p5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" name="Google Shape;143;p5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44" name="Google Shape;144;p5"/>
          <p:cNvSpPr txBox="1">
            <a:spLocks noGrp="1"/>
          </p:cNvSpPr>
          <p:nvPr>
            <p:ph type="subTitle" idx="1"/>
          </p:nvPr>
        </p:nvSpPr>
        <p:spPr>
          <a:xfrm>
            <a:off x="1925869" y="2858175"/>
            <a:ext cx="2242800" cy="1224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145" name="Google Shape;145;p5"/>
          <p:cNvSpPr txBox="1">
            <a:spLocks noGrp="1"/>
          </p:cNvSpPr>
          <p:nvPr>
            <p:ph type="subTitle" idx="2"/>
          </p:nvPr>
        </p:nvSpPr>
        <p:spPr>
          <a:xfrm>
            <a:off x="1925869" y="2496325"/>
            <a:ext cx="2242800" cy="40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146" name="Google Shape;146;p5"/>
          <p:cNvSpPr txBox="1">
            <a:spLocks noGrp="1"/>
          </p:cNvSpPr>
          <p:nvPr>
            <p:ph type="subTitle" idx="3"/>
          </p:nvPr>
        </p:nvSpPr>
        <p:spPr>
          <a:xfrm>
            <a:off x="4975319" y="2858175"/>
            <a:ext cx="2242800" cy="1224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147" name="Google Shape;147;p5"/>
          <p:cNvSpPr txBox="1">
            <a:spLocks noGrp="1"/>
          </p:cNvSpPr>
          <p:nvPr>
            <p:ph type="subTitle" idx="4"/>
          </p:nvPr>
        </p:nvSpPr>
        <p:spPr>
          <a:xfrm>
            <a:off x="4975319" y="2496325"/>
            <a:ext cx="2242800" cy="40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pic>
        <p:nvPicPr>
          <p:cNvPr id="148" name="Google Shape;148;p5"/>
          <p:cNvPicPr preferRelativeResize="0"/>
          <p:nvPr/>
        </p:nvPicPr>
        <p:blipFill rotWithShape="1">
          <a:blip r:embed="rId4">
            <a:alphaModFix/>
          </a:blip>
          <a:srcRect t="12766" b="6123"/>
          <a:stretch/>
        </p:blipFill>
        <p:spPr>
          <a:xfrm>
            <a:off x="7245850" y="3160350"/>
            <a:ext cx="1898150" cy="1978102"/>
          </a:xfrm>
          <a:prstGeom prst="rect">
            <a:avLst/>
          </a:prstGeom>
          <a:noFill/>
          <a:ln>
            <a:noFill/>
          </a:ln>
        </p:spPr>
      </p:pic>
      <p:pic>
        <p:nvPicPr>
          <p:cNvPr id="149" name="Google Shape;149;p5"/>
          <p:cNvPicPr preferRelativeResize="0"/>
          <p:nvPr/>
        </p:nvPicPr>
        <p:blipFill rotWithShape="1">
          <a:blip r:embed="rId5">
            <a:alphaModFix/>
          </a:blip>
          <a:srcRect l="9261" t="28180" r="18494" b="9858"/>
          <a:stretch/>
        </p:blipFill>
        <p:spPr>
          <a:xfrm>
            <a:off x="6522475" y="1207627"/>
            <a:ext cx="2242800" cy="1795911"/>
          </a:xfrm>
          <a:prstGeom prst="rect">
            <a:avLst/>
          </a:prstGeom>
          <a:noFill/>
          <a:ln>
            <a:noFill/>
          </a:ln>
        </p:spPr>
      </p:pic>
      <p:pic>
        <p:nvPicPr>
          <p:cNvPr id="150" name="Google Shape;150;p5"/>
          <p:cNvPicPr preferRelativeResize="0"/>
          <p:nvPr/>
        </p:nvPicPr>
        <p:blipFill rotWithShape="1">
          <a:blip r:embed="rId6">
            <a:alphaModFix/>
          </a:blip>
          <a:srcRect l="7552" t="7355" r="23600"/>
          <a:stretch/>
        </p:blipFill>
        <p:spPr>
          <a:xfrm rot="5888868">
            <a:off x="921962" y="295713"/>
            <a:ext cx="1266101" cy="159062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2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" name="Google Shape;223;p8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224" name="Google Shape;224;p8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820000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sp>
        <p:nvSpPr>
          <p:cNvPr id="225" name="Google Shape;225;p8"/>
          <p:cNvSpPr txBox="1">
            <a:spLocks noGrp="1"/>
          </p:cNvSpPr>
          <p:nvPr>
            <p:ph type="title"/>
          </p:nvPr>
        </p:nvSpPr>
        <p:spPr>
          <a:xfrm>
            <a:off x="1953800" y="1628025"/>
            <a:ext cx="5380500" cy="1842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7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7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7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7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7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7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7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7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7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grpSp>
        <p:nvGrpSpPr>
          <p:cNvPr id="226" name="Google Shape;226;p8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227" name="Google Shape;227;p8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228" name="Google Shape;228;p8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9" name="Google Shape;229;p8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0" name="Google Shape;230;p8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1" name="Google Shape;231;p8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" name="Google Shape;232;p8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3" name="Google Shape;233;p8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4" name="Google Shape;234;p8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5" name="Google Shape;235;p8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6" name="Google Shape;236;p8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7" name="Google Shape;237;p8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8" name="Google Shape;238;p8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9" name="Google Shape;239;p8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0" name="Google Shape;240;p8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41" name="Google Shape;241;p8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" name="Google Shape;242;p8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" name="Google Shape;243;p8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244;p8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245;p8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246;p8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247;p8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248;p8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249;p8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250;p8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251;p8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52;p8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253;p8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4" name="Google Shape;254;p8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-8099984">
            <a:off x="333021" y="213227"/>
            <a:ext cx="2038359" cy="1903072"/>
          </a:xfrm>
          <a:prstGeom prst="rect">
            <a:avLst/>
          </a:prstGeom>
          <a:noFill/>
          <a:ln>
            <a:noFill/>
          </a:ln>
        </p:spPr>
      </p:pic>
      <p:pic>
        <p:nvPicPr>
          <p:cNvPr id="255" name="Google Shape;255;p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10555965">
            <a:off x="6734882" y="3133412"/>
            <a:ext cx="1809700" cy="1744569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2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" name="Google Shape;257;p9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258" name="Google Shape;258;p9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820000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grpSp>
        <p:nvGrpSpPr>
          <p:cNvPr id="259" name="Google Shape;259;p9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260" name="Google Shape;260;p9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261" name="Google Shape;261;p9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2" name="Google Shape;262;p9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3" name="Google Shape;263;p9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4" name="Google Shape;264;p9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5" name="Google Shape;265;p9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6" name="Google Shape;266;p9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7" name="Google Shape;267;p9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8" name="Google Shape;268;p9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9" name="Google Shape;269;p9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0" name="Google Shape;270;p9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1" name="Google Shape;271;p9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2" name="Google Shape;272;p9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3" name="Google Shape;273;p9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74" name="Google Shape;274;p9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75;p9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276;p9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77;p9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278;p9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79;p9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0;p9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1;p9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282;p9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283;p9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284;p9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5;p9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6;p9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87" name="Google Shape;287;p9"/>
          <p:cNvSpPr txBox="1">
            <a:spLocks noGrp="1"/>
          </p:cNvSpPr>
          <p:nvPr>
            <p:ph type="subTitle" idx="1"/>
          </p:nvPr>
        </p:nvSpPr>
        <p:spPr>
          <a:xfrm>
            <a:off x="2357675" y="1826075"/>
            <a:ext cx="4744800" cy="2057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Char char="●"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9pPr>
          </a:lstStyle>
          <a:p>
            <a:endParaRPr dirty="0"/>
          </a:p>
        </p:txBody>
      </p:sp>
      <p:pic>
        <p:nvPicPr>
          <p:cNvPr id="288" name="Google Shape;288;p9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2159844">
            <a:off x="3982492" y="529839"/>
            <a:ext cx="1472216" cy="1374523"/>
          </a:xfrm>
          <a:prstGeom prst="rect">
            <a:avLst/>
          </a:prstGeom>
          <a:noFill/>
          <a:ln>
            <a:noFill/>
          </a:ln>
        </p:spPr>
      </p:pic>
      <p:sp>
        <p:nvSpPr>
          <p:cNvPr id="289" name="Google Shape;289;p9"/>
          <p:cNvSpPr txBox="1">
            <a:spLocks noGrp="1"/>
          </p:cNvSpPr>
          <p:nvPr>
            <p:ph type="title"/>
          </p:nvPr>
        </p:nvSpPr>
        <p:spPr>
          <a:xfrm>
            <a:off x="1017875" y="465580"/>
            <a:ext cx="7424400" cy="69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pic>
        <p:nvPicPr>
          <p:cNvPr id="290" name="Google Shape;290;p9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-2700000" flipH="1">
            <a:off x="6944100" y="2823046"/>
            <a:ext cx="2289024" cy="2137099"/>
          </a:xfrm>
          <a:prstGeom prst="rect">
            <a:avLst/>
          </a:prstGeom>
          <a:noFill/>
          <a:ln>
            <a:noFill/>
          </a:ln>
        </p:spPr>
      </p:pic>
      <p:pic>
        <p:nvPicPr>
          <p:cNvPr id="291" name="Google Shape;291;p9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 rot="5400000">
            <a:off x="859525" y="447012"/>
            <a:ext cx="1291600" cy="124512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CUSTOM">
    <p:spTree>
      <p:nvGrpSpPr>
        <p:cNvPr id="1" name="Shape 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" name="Google Shape;332;p13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333" name="Google Shape;333;p13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820000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pic>
        <p:nvPicPr>
          <p:cNvPr id="334" name="Google Shape;334;p13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2159844">
            <a:off x="3982492" y="529839"/>
            <a:ext cx="1472216" cy="1374523"/>
          </a:xfrm>
          <a:prstGeom prst="rect">
            <a:avLst/>
          </a:prstGeom>
          <a:noFill/>
          <a:ln>
            <a:noFill/>
          </a:ln>
        </p:spPr>
      </p:pic>
      <p:sp>
        <p:nvSpPr>
          <p:cNvPr id="335" name="Google Shape;335;p13"/>
          <p:cNvSpPr txBox="1">
            <a:spLocks noGrp="1"/>
          </p:cNvSpPr>
          <p:nvPr>
            <p:ph type="title"/>
          </p:nvPr>
        </p:nvSpPr>
        <p:spPr>
          <a:xfrm>
            <a:off x="1017875" y="478125"/>
            <a:ext cx="7424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grpSp>
        <p:nvGrpSpPr>
          <p:cNvPr id="336" name="Google Shape;336;p13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337" name="Google Shape;337;p13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338" name="Google Shape;338;p13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" name="Google Shape;339;p13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" name="Google Shape;340;p13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" name="Google Shape;341;p13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" name="Google Shape;342;p13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" name="Google Shape;343;p13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" name="Google Shape;344;p13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" name="Google Shape;345;p13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" name="Google Shape;346;p13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" name="Google Shape;347;p13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" name="Google Shape;348;p13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" name="Google Shape;349;p13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" name="Google Shape;350;p13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51" name="Google Shape;351;p13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Google Shape;352;p13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Google Shape;353;p13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Google Shape;354;p13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5" name="Google Shape;355;p13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6" name="Google Shape;356;p13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7" name="Google Shape;357;p13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8" name="Google Shape;358;p13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9" name="Google Shape;359;p13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0" name="Google Shape;360;p13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1" name="Google Shape;361;p13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2" name="Google Shape;362;p13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3" name="Google Shape;363;p13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64" name="Google Shape;364;p13"/>
          <p:cNvSpPr txBox="1">
            <a:spLocks noGrp="1"/>
          </p:cNvSpPr>
          <p:nvPr>
            <p:ph type="title" idx="2" hasCustomPrompt="1"/>
          </p:nvPr>
        </p:nvSpPr>
        <p:spPr>
          <a:xfrm>
            <a:off x="1140200" y="1705075"/>
            <a:ext cx="1308600" cy="934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rPr dirty="0"/>
              <a:t>xx%</a:t>
            </a:r>
          </a:p>
        </p:txBody>
      </p:sp>
      <p:sp>
        <p:nvSpPr>
          <p:cNvPr id="365" name="Google Shape;365;p13"/>
          <p:cNvSpPr txBox="1">
            <a:spLocks noGrp="1"/>
          </p:cNvSpPr>
          <p:nvPr>
            <p:ph type="subTitle" idx="1"/>
          </p:nvPr>
        </p:nvSpPr>
        <p:spPr>
          <a:xfrm>
            <a:off x="2448800" y="2066925"/>
            <a:ext cx="22428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366" name="Google Shape;366;p13"/>
          <p:cNvSpPr txBox="1">
            <a:spLocks noGrp="1"/>
          </p:cNvSpPr>
          <p:nvPr>
            <p:ph type="subTitle" idx="3"/>
          </p:nvPr>
        </p:nvSpPr>
        <p:spPr>
          <a:xfrm>
            <a:off x="2448800" y="1705075"/>
            <a:ext cx="22428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367" name="Google Shape;367;p13"/>
          <p:cNvSpPr txBox="1">
            <a:spLocks noGrp="1"/>
          </p:cNvSpPr>
          <p:nvPr>
            <p:ph type="title" idx="4" hasCustomPrompt="1"/>
          </p:nvPr>
        </p:nvSpPr>
        <p:spPr>
          <a:xfrm>
            <a:off x="1140200" y="3132075"/>
            <a:ext cx="1308600" cy="934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368" name="Google Shape;368;p13"/>
          <p:cNvSpPr txBox="1">
            <a:spLocks noGrp="1"/>
          </p:cNvSpPr>
          <p:nvPr>
            <p:ph type="subTitle" idx="5"/>
          </p:nvPr>
        </p:nvSpPr>
        <p:spPr>
          <a:xfrm>
            <a:off x="2448800" y="3493925"/>
            <a:ext cx="22428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369" name="Google Shape;369;p13"/>
          <p:cNvSpPr txBox="1">
            <a:spLocks noGrp="1"/>
          </p:cNvSpPr>
          <p:nvPr>
            <p:ph type="subTitle" idx="6"/>
          </p:nvPr>
        </p:nvSpPr>
        <p:spPr>
          <a:xfrm>
            <a:off x="2448800" y="3132075"/>
            <a:ext cx="22428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370" name="Google Shape;370;p13"/>
          <p:cNvSpPr txBox="1">
            <a:spLocks noGrp="1"/>
          </p:cNvSpPr>
          <p:nvPr>
            <p:ph type="title" idx="7" hasCustomPrompt="1"/>
          </p:nvPr>
        </p:nvSpPr>
        <p:spPr>
          <a:xfrm>
            <a:off x="4745611" y="1705075"/>
            <a:ext cx="1308600" cy="934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rPr dirty="0"/>
              <a:t>xx%</a:t>
            </a:r>
          </a:p>
        </p:txBody>
      </p:sp>
      <p:sp>
        <p:nvSpPr>
          <p:cNvPr id="371" name="Google Shape;371;p13"/>
          <p:cNvSpPr txBox="1">
            <a:spLocks noGrp="1"/>
          </p:cNvSpPr>
          <p:nvPr>
            <p:ph type="subTitle" idx="8"/>
          </p:nvPr>
        </p:nvSpPr>
        <p:spPr>
          <a:xfrm>
            <a:off x="6054200" y="2066925"/>
            <a:ext cx="22428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372" name="Google Shape;372;p13"/>
          <p:cNvSpPr txBox="1">
            <a:spLocks noGrp="1"/>
          </p:cNvSpPr>
          <p:nvPr>
            <p:ph type="subTitle" idx="9"/>
          </p:nvPr>
        </p:nvSpPr>
        <p:spPr>
          <a:xfrm>
            <a:off x="6054200" y="1705075"/>
            <a:ext cx="22428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373" name="Google Shape;373;p13"/>
          <p:cNvSpPr txBox="1">
            <a:spLocks noGrp="1"/>
          </p:cNvSpPr>
          <p:nvPr>
            <p:ph type="title" idx="13" hasCustomPrompt="1"/>
          </p:nvPr>
        </p:nvSpPr>
        <p:spPr>
          <a:xfrm>
            <a:off x="4745611" y="3132075"/>
            <a:ext cx="1308600" cy="934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374" name="Google Shape;374;p13"/>
          <p:cNvSpPr txBox="1">
            <a:spLocks noGrp="1"/>
          </p:cNvSpPr>
          <p:nvPr>
            <p:ph type="subTitle" idx="14"/>
          </p:nvPr>
        </p:nvSpPr>
        <p:spPr>
          <a:xfrm>
            <a:off x="6054200" y="3493925"/>
            <a:ext cx="22428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375" name="Google Shape;375;p13"/>
          <p:cNvSpPr txBox="1">
            <a:spLocks noGrp="1"/>
          </p:cNvSpPr>
          <p:nvPr>
            <p:ph type="subTitle" idx="15"/>
          </p:nvPr>
        </p:nvSpPr>
        <p:spPr>
          <a:xfrm>
            <a:off x="6054200" y="3132075"/>
            <a:ext cx="22428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pic>
        <p:nvPicPr>
          <p:cNvPr id="376" name="Google Shape;376;p13"/>
          <p:cNvPicPr preferRelativeResize="0"/>
          <p:nvPr/>
        </p:nvPicPr>
        <p:blipFill rotWithShape="1">
          <a:blip r:embed="rId4">
            <a:alphaModFix/>
          </a:blip>
          <a:srcRect l="31191" t="6832" r="25445" b="11919"/>
          <a:stretch/>
        </p:blipFill>
        <p:spPr>
          <a:xfrm>
            <a:off x="8025150" y="3132075"/>
            <a:ext cx="926950" cy="16215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7" name="Google Shape;377;p13"/>
          <p:cNvPicPr preferRelativeResize="0"/>
          <p:nvPr/>
        </p:nvPicPr>
        <p:blipFill rotWithShape="1">
          <a:blip r:embed="rId5">
            <a:alphaModFix/>
          </a:blip>
          <a:srcRect l="12533" t="15318" r="15227"/>
          <a:stretch/>
        </p:blipFill>
        <p:spPr>
          <a:xfrm rot="-5400000">
            <a:off x="7277650" y="520525"/>
            <a:ext cx="1220875" cy="1336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" name="Google Shape;378;p13"/>
          <p:cNvPicPr preferRelativeResize="0"/>
          <p:nvPr/>
        </p:nvPicPr>
        <p:blipFill rotWithShape="1">
          <a:blip r:embed="rId6">
            <a:alphaModFix/>
          </a:blip>
          <a:srcRect l="4825" t="18168" b="30009"/>
          <a:stretch/>
        </p:blipFill>
        <p:spPr>
          <a:xfrm flipH="1">
            <a:off x="720738" y="340934"/>
            <a:ext cx="1690025" cy="85912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2">
  <p:cSld name="CUSTOM_9">
    <p:spTree>
      <p:nvGrpSpPr>
        <p:cNvPr id="1" name="Shape 4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" name="Google Shape;420;p15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421" name="Google Shape;421;p15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820000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pic>
        <p:nvPicPr>
          <p:cNvPr id="422" name="Google Shape;422;p1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2159844">
            <a:off x="3982492" y="529839"/>
            <a:ext cx="1472216" cy="1374523"/>
          </a:xfrm>
          <a:prstGeom prst="rect">
            <a:avLst/>
          </a:prstGeom>
          <a:noFill/>
          <a:ln>
            <a:noFill/>
          </a:ln>
        </p:spPr>
      </p:pic>
      <p:sp>
        <p:nvSpPr>
          <p:cNvPr id="423" name="Google Shape;423;p15"/>
          <p:cNvSpPr txBox="1">
            <a:spLocks noGrp="1"/>
          </p:cNvSpPr>
          <p:nvPr>
            <p:ph type="title"/>
          </p:nvPr>
        </p:nvSpPr>
        <p:spPr>
          <a:xfrm>
            <a:off x="1006400" y="478125"/>
            <a:ext cx="7424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grpSp>
        <p:nvGrpSpPr>
          <p:cNvPr id="424" name="Google Shape;424;p15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425" name="Google Shape;425;p15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426" name="Google Shape;426;p15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7" name="Google Shape;427;p15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8" name="Google Shape;428;p15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9" name="Google Shape;429;p15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0" name="Google Shape;430;p15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1" name="Google Shape;431;p15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2" name="Google Shape;432;p15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3" name="Google Shape;433;p15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4" name="Google Shape;434;p15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5" name="Google Shape;435;p15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6" name="Google Shape;436;p15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7" name="Google Shape;437;p15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8" name="Google Shape;438;p15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39" name="Google Shape;439;p15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" name="Google Shape;440;p15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" name="Google Shape;441;p15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" name="Google Shape;442;p15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" name="Google Shape;443;p15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" name="Google Shape;444;p15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" name="Google Shape;445;p15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" name="Google Shape;446;p15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" name="Google Shape;447;p15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" name="Google Shape;448;p15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" name="Google Shape;449;p15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" name="Google Shape;450;p15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" name="Google Shape;451;p15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52" name="Google Shape;452;p15"/>
          <p:cNvSpPr txBox="1">
            <a:spLocks noGrp="1"/>
          </p:cNvSpPr>
          <p:nvPr>
            <p:ph type="subTitle" idx="1"/>
          </p:nvPr>
        </p:nvSpPr>
        <p:spPr>
          <a:xfrm>
            <a:off x="1670650" y="1993875"/>
            <a:ext cx="2933400" cy="2579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 dirty="0"/>
          </a:p>
        </p:txBody>
      </p:sp>
      <p:sp>
        <p:nvSpPr>
          <p:cNvPr id="453" name="Google Shape;453;p15"/>
          <p:cNvSpPr txBox="1">
            <a:spLocks noGrp="1"/>
          </p:cNvSpPr>
          <p:nvPr>
            <p:ph type="subTitle" idx="2"/>
          </p:nvPr>
        </p:nvSpPr>
        <p:spPr>
          <a:xfrm>
            <a:off x="1670650" y="1632025"/>
            <a:ext cx="2242800" cy="361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454" name="Google Shape;454;p15"/>
          <p:cNvSpPr txBox="1">
            <a:spLocks noGrp="1"/>
          </p:cNvSpPr>
          <p:nvPr>
            <p:ph type="subTitle" idx="3"/>
          </p:nvPr>
        </p:nvSpPr>
        <p:spPr>
          <a:xfrm>
            <a:off x="4833125" y="1993875"/>
            <a:ext cx="2933400" cy="2579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 dirty="0"/>
          </a:p>
        </p:txBody>
      </p:sp>
      <p:sp>
        <p:nvSpPr>
          <p:cNvPr id="455" name="Google Shape;455;p15"/>
          <p:cNvSpPr txBox="1">
            <a:spLocks noGrp="1"/>
          </p:cNvSpPr>
          <p:nvPr>
            <p:ph type="subTitle" idx="4"/>
          </p:nvPr>
        </p:nvSpPr>
        <p:spPr>
          <a:xfrm>
            <a:off x="4833125" y="1632025"/>
            <a:ext cx="2242800" cy="361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pic>
        <p:nvPicPr>
          <p:cNvPr id="456" name="Google Shape;456;p15"/>
          <p:cNvPicPr preferRelativeResize="0"/>
          <p:nvPr/>
        </p:nvPicPr>
        <p:blipFill rotWithShape="1">
          <a:blip r:embed="rId4">
            <a:alphaModFix/>
          </a:blip>
          <a:srcRect l="17753" t="14620" r="17167" b="3101"/>
          <a:stretch/>
        </p:blipFill>
        <p:spPr>
          <a:xfrm flipH="1">
            <a:off x="1074225" y="3763175"/>
            <a:ext cx="804950" cy="950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57" name="Google Shape;457;p15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 rot="1792981" flipH="1">
            <a:off x="7087313" y="299103"/>
            <a:ext cx="1644370" cy="153524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CUSTOM_10">
    <p:spTree>
      <p:nvGrpSpPr>
        <p:cNvPr id="1" name="Shape 7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3" name="Google Shape;713;p22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714" name="Google Shape;714;p22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820000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sp>
        <p:nvSpPr>
          <p:cNvPr id="715" name="Google Shape;715;p22"/>
          <p:cNvSpPr txBox="1">
            <a:spLocks noGrp="1"/>
          </p:cNvSpPr>
          <p:nvPr>
            <p:ph type="title"/>
          </p:nvPr>
        </p:nvSpPr>
        <p:spPr>
          <a:xfrm>
            <a:off x="1006400" y="478125"/>
            <a:ext cx="7424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grpSp>
        <p:nvGrpSpPr>
          <p:cNvPr id="716" name="Google Shape;716;p22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717" name="Google Shape;717;p22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718" name="Google Shape;718;p22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9" name="Google Shape;719;p22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0" name="Google Shape;720;p22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1" name="Google Shape;721;p22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2" name="Google Shape;722;p22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3" name="Google Shape;723;p22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4" name="Google Shape;724;p22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5" name="Google Shape;725;p22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6" name="Google Shape;726;p22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7" name="Google Shape;727;p22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8" name="Google Shape;728;p22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9" name="Google Shape;729;p22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0" name="Google Shape;730;p22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731" name="Google Shape;731;p22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" name="Google Shape;732;p22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" name="Google Shape;733;p22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" name="Google Shape;734;p22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" name="Google Shape;735;p22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" name="Google Shape;736;p22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" name="Google Shape;737;p22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" name="Google Shape;738;p22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" name="Google Shape;739;p22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" name="Google Shape;740;p22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" name="Google Shape;741;p22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" name="Google Shape;742;p22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" name="Google Shape;743;p22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44" name="Google Shape;744;p22"/>
          <p:cNvSpPr txBox="1">
            <a:spLocks noGrp="1"/>
          </p:cNvSpPr>
          <p:nvPr>
            <p:ph type="subTitle" idx="1"/>
          </p:nvPr>
        </p:nvSpPr>
        <p:spPr>
          <a:xfrm>
            <a:off x="2278125" y="2339275"/>
            <a:ext cx="4881000" cy="127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 dirty="0"/>
          </a:p>
        </p:txBody>
      </p:sp>
      <p:pic>
        <p:nvPicPr>
          <p:cNvPr id="745" name="Google Shape;745;p22"/>
          <p:cNvPicPr preferRelativeResize="0"/>
          <p:nvPr/>
        </p:nvPicPr>
        <p:blipFill rotWithShape="1">
          <a:blip r:embed="rId3">
            <a:alphaModFix/>
          </a:blip>
          <a:srcRect l="19492" t="14832" r="13080" b="12062"/>
          <a:stretch/>
        </p:blipFill>
        <p:spPr>
          <a:xfrm>
            <a:off x="7244382" y="426449"/>
            <a:ext cx="1217493" cy="1272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46" name="Google Shape;746;p22"/>
          <p:cNvPicPr preferRelativeResize="0"/>
          <p:nvPr/>
        </p:nvPicPr>
        <p:blipFill rotWithShape="1">
          <a:blip r:embed="rId4">
            <a:alphaModFix/>
          </a:blip>
          <a:srcRect l="18957" t="18008" r="10699" b="13333"/>
          <a:stretch/>
        </p:blipFill>
        <p:spPr>
          <a:xfrm rot="-887813">
            <a:off x="1211413" y="458981"/>
            <a:ext cx="1246626" cy="113596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CUSTOM_3">
    <p:spTree>
      <p:nvGrpSpPr>
        <p:cNvPr id="1" name="Shape 9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" name="Google Shape;962;p29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963" name="Google Shape;963;p29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820000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grpSp>
        <p:nvGrpSpPr>
          <p:cNvPr id="964" name="Google Shape;964;p29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965" name="Google Shape;965;p29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966" name="Google Shape;966;p29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7" name="Google Shape;967;p29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8" name="Google Shape;968;p29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9" name="Google Shape;969;p29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0" name="Google Shape;970;p29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1" name="Google Shape;971;p29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2" name="Google Shape;972;p29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3" name="Google Shape;973;p29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4" name="Google Shape;974;p29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5" name="Google Shape;975;p29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6" name="Google Shape;976;p29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7" name="Google Shape;977;p29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8" name="Google Shape;978;p29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979" name="Google Shape;979;p29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0" name="Google Shape;980;p29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1" name="Google Shape;981;p29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2" name="Google Shape;982;p29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3" name="Google Shape;983;p29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4" name="Google Shape;984;p29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5" name="Google Shape;985;p29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6" name="Google Shape;986;p29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7" name="Google Shape;987;p29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8" name="Google Shape;988;p29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9" name="Google Shape;989;p29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0" name="Google Shape;990;p29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1" name="Google Shape;991;p29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92" name="Google Shape;992;p29"/>
          <p:cNvSpPr txBox="1">
            <a:spLocks noGrp="1"/>
          </p:cNvSpPr>
          <p:nvPr>
            <p:ph type="title"/>
          </p:nvPr>
        </p:nvSpPr>
        <p:spPr>
          <a:xfrm>
            <a:off x="2567375" y="2866500"/>
            <a:ext cx="4325400" cy="62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Playfair Display ExtraBold"/>
              <a:buNone/>
              <a:defRPr sz="20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993" name="Google Shape;993;p29"/>
          <p:cNvSpPr txBox="1">
            <a:spLocks noGrp="1"/>
          </p:cNvSpPr>
          <p:nvPr>
            <p:ph type="subTitle" idx="1"/>
          </p:nvPr>
        </p:nvSpPr>
        <p:spPr>
          <a:xfrm>
            <a:off x="2276825" y="1653000"/>
            <a:ext cx="4906500" cy="121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 dirty="0"/>
          </a:p>
        </p:txBody>
      </p:sp>
      <p:pic>
        <p:nvPicPr>
          <p:cNvPr id="994" name="Google Shape;994;p29"/>
          <p:cNvPicPr preferRelativeResize="0"/>
          <p:nvPr/>
        </p:nvPicPr>
        <p:blipFill rotWithShape="1">
          <a:blip r:embed="rId3">
            <a:alphaModFix/>
          </a:blip>
          <a:srcRect l="17753" t="14620" r="17167" b="3101"/>
          <a:stretch/>
        </p:blipFill>
        <p:spPr>
          <a:xfrm>
            <a:off x="1234700" y="3115050"/>
            <a:ext cx="1369550" cy="16166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95" name="Google Shape;995;p29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1792983" flipH="1">
            <a:off x="6576650" y="251625"/>
            <a:ext cx="2104500" cy="196484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blipFill>
          <a:blip r:embed="rId14">
            <a:alphaModFix/>
          </a:blip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006400" y="478125"/>
            <a:ext cx="74244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152475"/>
            <a:ext cx="77175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Font typeface="Lato"/>
              <a:buChar char="●"/>
              <a:defRPr sz="1800"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Lato"/>
              <a:buChar char="○"/>
              <a:defRPr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Lato"/>
              <a:buChar char="■"/>
              <a:defRPr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Lato"/>
              <a:buChar char="●"/>
              <a:defRPr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Lato"/>
              <a:buChar char="○"/>
              <a:defRPr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Lato"/>
              <a:buChar char="■"/>
              <a:defRPr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Lato"/>
              <a:buChar char="●"/>
              <a:defRPr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Lato"/>
              <a:buChar char="○"/>
              <a:defRPr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Lato"/>
              <a:buChar char="■"/>
              <a:defRPr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 dirty="0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1" r:id="rId3"/>
    <p:sldLayoutId id="2147483654" r:id="rId4"/>
    <p:sldLayoutId id="2147483655" r:id="rId5"/>
    <p:sldLayoutId id="2147483659" r:id="rId6"/>
    <p:sldLayoutId id="2147483661" r:id="rId7"/>
    <p:sldLayoutId id="2147483668" r:id="rId8"/>
    <p:sldLayoutId id="2147483675" r:id="rId9"/>
    <p:sldLayoutId id="2147483677" r:id="rId10"/>
    <p:sldLayoutId id="2147483683" r:id="rId11"/>
    <p:sldLayoutId id="2147483684" r:id="rId12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4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7" Type="http://schemas.openxmlformats.org/officeDocument/2006/relationships/image" Target="../media/image50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0.png"/><Relationship Id="rId2" Type="http://schemas.openxmlformats.org/officeDocument/2006/relationships/image" Target="../media/image510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50.png"/><Relationship Id="rId5" Type="http://schemas.openxmlformats.org/officeDocument/2006/relationships/image" Target="../media/image540.png"/><Relationship Id="rId4" Type="http://schemas.openxmlformats.org/officeDocument/2006/relationships/image" Target="../media/image53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90.png"/><Relationship Id="rId7" Type="http://schemas.openxmlformats.org/officeDocument/2006/relationships/image" Target="../media/image9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8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9.xml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9" name="Google Shape;1109;p3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1755761">
            <a:off x="4089825" y="2888412"/>
            <a:ext cx="1280501" cy="1195525"/>
          </a:xfrm>
          <a:prstGeom prst="rect">
            <a:avLst/>
          </a:prstGeom>
          <a:noFill/>
          <a:ln>
            <a:noFill/>
          </a:ln>
        </p:spPr>
      </p:pic>
      <p:sp>
        <p:nvSpPr>
          <p:cNvPr id="1110" name="Google Shape;1110;p38"/>
          <p:cNvSpPr txBox="1">
            <a:spLocks noGrp="1"/>
          </p:cNvSpPr>
          <p:nvPr>
            <p:ph type="ctrTitle"/>
          </p:nvPr>
        </p:nvSpPr>
        <p:spPr>
          <a:xfrm>
            <a:off x="907375" y="1267375"/>
            <a:ext cx="7645400" cy="24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4800" dirty="0"/>
              <a:t>CHÀO MỪNG CÁC EM ĐẾN VỚI TIẾT HỌC!</a:t>
            </a:r>
            <a:endParaRPr sz="4800" dirty="0"/>
          </a:p>
        </p:txBody>
      </p:sp>
    </p:spTree>
  </p:cSld>
  <p:clrMapOvr>
    <a:masterClrMapping/>
  </p:clrMapOvr>
  <p:transition spd="slow">
    <p:randomBar dir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2">
            <a:extLst>
              <a:ext uri="{FF2B5EF4-FFF2-40B4-BE49-F238E27FC236}">
                <a16:creationId xmlns:a16="http://schemas.microsoft.com/office/drawing/2014/main" id="{D5CC6022-4571-4D2C-9CFD-026B3C841DEA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372288" y="413063"/>
            <a:ext cx="2997636" cy="555957"/>
          </a:xfrm>
        </p:spPr>
        <p:txBody>
          <a:bodyPr>
            <a:normAutofit/>
          </a:bodyPr>
          <a:lstStyle/>
          <a:p>
            <a:pPr algn="l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6FE2670-385D-4C50-A95A-3947D138EE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864191"/>
              </p:ext>
            </p:extLst>
          </p:nvPr>
        </p:nvGraphicFramePr>
        <p:xfrm>
          <a:off x="248842" y="1550194"/>
          <a:ext cx="1399187" cy="721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" name="Equation" r:id="rId3" imgW="761760" imgH="393480" progId="Equation.DSMT4">
                  <p:embed/>
                </p:oleObj>
              </mc:Choice>
              <mc:Fallback>
                <p:oleObj name="Equation" r:id="rId3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842" y="1550194"/>
                        <a:ext cx="1399187" cy="721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F899805D-DDF7-41D0-A2F7-51D79003B0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791" y="2345532"/>
          <a:ext cx="1475563" cy="692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name="Equation" r:id="rId5" imgW="838080" imgH="393480" progId="Equation.DSMT4">
                  <p:embed/>
                </p:oleObj>
              </mc:Choice>
              <mc:Fallback>
                <p:oleObj name="Equation" r:id="rId5" imgW="838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9791" y="2345532"/>
                        <a:ext cx="1475563" cy="692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64EB7DB-B1C7-4E8A-A9BB-7A04852887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835957"/>
              </p:ext>
            </p:extLst>
          </p:nvPr>
        </p:nvGraphicFramePr>
        <p:xfrm>
          <a:off x="1659881" y="1539091"/>
          <a:ext cx="28130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" name="Equation" r:id="rId7" imgW="1612800" imgH="419040" progId="Equation.DSMT4">
                  <p:embed/>
                </p:oleObj>
              </mc:Choice>
              <mc:Fallback>
                <p:oleObj name="Equation" r:id="rId7" imgW="1612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59881" y="1539091"/>
                        <a:ext cx="2813050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4BF0B0E-38C4-4032-A9E2-CDA665133D1A}"/>
              </a:ext>
            </a:extLst>
          </p:cNvPr>
          <p:cNvSpPr txBox="1"/>
          <p:nvPr/>
        </p:nvSpPr>
        <p:spPr>
          <a:xfrm>
            <a:off x="5869229" y="837988"/>
            <a:ext cx="2333733" cy="4385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50" b="1" dirty="0">
                <a:solidFill>
                  <a:srgbClr val="FF0000"/>
                </a:solidFill>
              </a:rPr>
              <a:t>BCNN(6,8)=24</a:t>
            </a:r>
            <a:endParaRPr lang="vi-VN" sz="2250" b="1" dirty="0">
              <a:solidFill>
                <a:srgbClr val="FF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99B898D-2921-4132-A3DA-C9429BD6D077}"/>
              </a:ext>
            </a:extLst>
          </p:cNvPr>
          <p:cNvSpPr txBox="1"/>
          <p:nvPr/>
        </p:nvSpPr>
        <p:spPr>
          <a:xfrm>
            <a:off x="6290308" y="1460452"/>
            <a:ext cx="1153364" cy="4385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50" b="1" dirty="0">
                <a:solidFill>
                  <a:srgbClr val="FF0000"/>
                </a:solidFill>
              </a:rPr>
              <a:t>24:6=4</a:t>
            </a:r>
            <a:endParaRPr lang="vi-VN" sz="2250" b="1" dirty="0">
              <a:solidFill>
                <a:srgbClr val="FF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54D7BF9-B72E-46F4-A42C-F1865F837293}"/>
              </a:ext>
            </a:extLst>
          </p:cNvPr>
          <p:cNvSpPr txBox="1"/>
          <p:nvPr/>
        </p:nvSpPr>
        <p:spPr>
          <a:xfrm>
            <a:off x="6290308" y="1928918"/>
            <a:ext cx="1293019" cy="4385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50" b="1" dirty="0">
                <a:solidFill>
                  <a:srgbClr val="FF0000"/>
                </a:solidFill>
              </a:rPr>
              <a:t>24:8=3</a:t>
            </a:r>
            <a:endParaRPr lang="vi-VN" sz="2250" b="1" dirty="0">
              <a:solidFill>
                <a:srgbClr val="FF0000"/>
              </a:solidFill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51054EF-01B0-4C55-B94E-54DCC7229B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8029" y="2325291"/>
          <a:ext cx="840352" cy="749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name="Equation" r:id="rId9" imgW="469800" imgH="419040" progId="Equation.DSMT4">
                  <p:embed/>
                </p:oleObj>
              </mc:Choice>
              <mc:Fallback>
                <p:oleObj name="Equation" r:id="rId9" imgW="469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48029" y="2325291"/>
                        <a:ext cx="840352" cy="749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7984B4E-1CEB-4FF3-BF59-19BF7B32CD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6230" y="2312673"/>
          <a:ext cx="840352" cy="77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Equation" r:id="rId11" imgW="457200" imgH="419040" progId="Equation.DSMT4">
                  <p:embed/>
                </p:oleObj>
              </mc:Choice>
              <mc:Fallback>
                <p:oleObj name="Equation" r:id="rId11" imgW="457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46230" y="2312673"/>
                        <a:ext cx="840352" cy="770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12DF9E05-B124-48E8-8BF0-48A6BE4279A7}"/>
              </a:ext>
            </a:extLst>
          </p:cNvPr>
          <p:cNvSpPr txBox="1"/>
          <p:nvPr/>
        </p:nvSpPr>
        <p:spPr>
          <a:xfrm>
            <a:off x="2405443" y="2485594"/>
            <a:ext cx="307181" cy="4385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50" dirty="0"/>
              <a:t>+</a:t>
            </a:r>
            <a:endParaRPr lang="vi-VN" sz="225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C7560C2-DA4E-409D-A112-E2710C1782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6581" y="2370415"/>
          <a:ext cx="1293019" cy="668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" name="Equation" r:id="rId13" imgW="761760" imgH="393480" progId="Equation.DSMT4">
                  <p:embed/>
                </p:oleObj>
              </mc:Choice>
              <mc:Fallback>
                <p:oleObj name="Equation" r:id="rId13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86581" y="2370415"/>
                        <a:ext cx="1293019" cy="668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B3AB459-DC59-4173-976E-D8A1B285B2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5487" y="2370415"/>
          <a:ext cx="1459279" cy="633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Equation" r:id="rId15" imgW="965160" imgH="419040" progId="Equation.DSMT4">
                  <p:embed/>
                </p:oleObj>
              </mc:Choice>
              <mc:Fallback>
                <p:oleObj name="Equation" r:id="rId15" imgW="965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35487" y="2370415"/>
                        <a:ext cx="1459279" cy="633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D47B542-99AB-42B4-BB04-6F2024BF46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4766" y="2372550"/>
          <a:ext cx="717310" cy="654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Equation" r:id="rId17" imgW="431640" imgH="393480" progId="Equation.DSMT4">
                  <p:embed/>
                </p:oleObj>
              </mc:Choice>
              <mc:Fallback>
                <p:oleObj name="Equation" r:id="rId17" imgW="431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94766" y="2372550"/>
                        <a:ext cx="717310" cy="654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26FE2670-385D-4C50-A95A-3947D138EE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788054"/>
              </p:ext>
            </p:extLst>
          </p:nvPr>
        </p:nvGraphicFramePr>
        <p:xfrm>
          <a:off x="2544763" y="365125"/>
          <a:ext cx="11414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" name="Equation" r:id="rId19" imgW="622080" imgH="393480" progId="Equation.DSMT4">
                  <p:embed/>
                </p:oleObj>
              </mc:Choice>
              <mc:Fallback>
                <p:oleObj name="Equation" r:id="rId19" imgW="622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44763" y="365125"/>
                        <a:ext cx="1141412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F899805D-DDF7-41D0-A2F7-51D79003B0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240774"/>
              </p:ext>
            </p:extLst>
          </p:nvPr>
        </p:nvGraphicFramePr>
        <p:xfrm>
          <a:off x="4060825" y="392113"/>
          <a:ext cx="12287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" name="Equation" r:id="rId21" imgW="698400" imgH="393480" progId="Equation.DSMT4">
                  <p:embed/>
                </p:oleObj>
              </mc:Choice>
              <mc:Fallback>
                <p:oleObj name="Equation" r:id="rId21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60825" y="392113"/>
                        <a:ext cx="1228725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471535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8" grpId="0"/>
      <p:bldP spid="8" grpId="1"/>
      <p:bldP spid="9" grpId="0"/>
      <p:bldP spid="9" grpId="1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2" name="Google Shape;1222;p46"/>
          <p:cNvSpPr txBox="1">
            <a:spLocks noGrp="1"/>
          </p:cNvSpPr>
          <p:nvPr>
            <p:ph type="title"/>
          </p:nvPr>
        </p:nvSpPr>
        <p:spPr>
          <a:xfrm>
            <a:off x="1692200" y="567025"/>
            <a:ext cx="3286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GB" sz="2400" b="1" i="1" u="sng" dirty="0" err="1"/>
              <a:t>Luyện</a:t>
            </a:r>
            <a:r>
              <a:rPr lang="en-GB" sz="2400" b="1" i="1" u="sng" dirty="0"/>
              <a:t> </a:t>
            </a:r>
            <a:r>
              <a:rPr lang="en-GB" sz="2400" b="1" i="1" u="sng" dirty="0" err="1"/>
              <a:t>tập</a:t>
            </a:r>
            <a:r>
              <a:rPr lang="en-GB" sz="2400" b="1" i="1" u="sng" dirty="0"/>
              <a:t> 1.</a:t>
            </a:r>
            <a:br>
              <a:rPr lang="en-GB" sz="2400" b="1" i="1" u="sng" dirty="0"/>
            </a:br>
            <a:endParaRPr sz="2400" dirty="0"/>
          </a:p>
        </p:txBody>
      </p:sp>
      <p:sp>
        <p:nvSpPr>
          <p:cNvPr id="6" name="Rectangle 5"/>
          <p:cNvSpPr/>
          <p:nvPr/>
        </p:nvSpPr>
        <p:spPr>
          <a:xfrm>
            <a:off x="4317000" y="522936"/>
            <a:ext cx="1322800" cy="5363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400" dirty="0" err="1">
                <a:latin typeface="+mn-lt"/>
                <a:ea typeface="Calibri" panose="020F0502020204030204" pitchFamily="34" charset="0"/>
              </a:rPr>
              <a:t>Tính</a:t>
            </a:r>
            <a:r>
              <a:rPr lang="en-GB" sz="2400" dirty="0">
                <a:latin typeface="+mn-lt"/>
                <a:ea typeface="Calibri" panose="020F050202020403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333500" y="1447800"/>
                <a:ext cx="2095500" cy="7525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GB" sz="2400" dirty="0">
                    <a:latin typeface="+mn-lt"/>
                    <a:ea typeface="Calibri" panose="020F0502020204030204" pitchFamily="34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Calibri" panose="020F050202020403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500" y="1447800"/>
                <a:ext cx="2095500" cy="752514"/>
              </a:xfrm>
              <a:prstGeom prst="rect">
                <a:avLst/>
              </a:prstGeom>
              <a:blipFill>
                <a:blip r:embed="rId3"/>
                <a:stretch>
                  <a:fillRect l="-4651" b="-813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256800" y="1381596"/>
                <a:ext cx="2095500" cy="7658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>
                    <a:latin typeface="+mn-lt"/>
                    <a:ea typeface="TimesNewRomanPSMT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3</m:t>
                        </m:r>
                      </m:den>
                    </m:f>
                  </m:oMath>
                </a14:m>
                <a:endParaRPr lang="vi-VN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6800" y="1381596"/>
                <a:ext cx="2095500" cy="765851"/>
              </a:xfrm>
              <a:prstGeom prst="rect">
                <a:avLst/>
              </a:prstGeom>
              <a:blipFill>
                <a:blip r:embed="rId4"/>
                <a:stretch>
                  <a:fillRect l="-4360" b="-72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3611576" y="1887467"/>
            <a:ext cx="1079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/>
              <a:t>Giải</a:t>
            </a:r>
            <a:r>
              <a:rPr lang="en-US" sz="2400" b="1" u="sng" dirty="0"/>
              <a:t>:</a:t>
            </a:r>
            <a:endParaRPr lang="vi-VN" sz="24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465276" y="2349132"/>
                <a:ext cx="2686050" cy="764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  <a:buAutoNum type="alphaLcParenR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2400" i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i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Calibri" panose="020F05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5276" y="2349132"/>
                <a:ext cx="2686050" cy="764697"/>
              </a:xfrm>
              <a:prstGeom prst="rect">
                <a:avLst/>
              </a:prstGeom>
              <a:blipFill>
                <a:blip r:embed="rId5"/>
                <a:stretch>
                  <a:fillRect b="-634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713926" y="2972133"/>
                <a:ext cx="2095500" cy="875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3+2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 </m:t>
                    </m:r>
                  </m:oMath>
                </a14:m>
                <a:r>
                  <a:rPr lang="en-US" sz="2400" dirty="0">
                    <a:ea typeface="Calibri" panose="020F05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3926" y="2972133"/>
                <a:ext cx="2095500" cy="8751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/>
          <p:cNvCxnSpPr/>
          <p:nvPr/>
        </p:nvCxnSpPr>
        <p:spPr>
          <a:xfrm>
            <a:off x="3975100" y="2575977"/>
            <a:ext cx="0" cy="20102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713926" y="3845459"/>
                <a:ext cx="945002" cy="6248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</a:t>
                </a:r>
                <a:endParaRPr lang="vi-VN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3926" y="3845459"/>
                <a:ext cx="945002" cy="62485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4317000" y="2216228"/>
                <a:ext cx="4438650" cy="25452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>
                    <a:ea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400" dirty="0">
                    <a:ea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3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400" i="1" dirty="0"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=</a:t>
                </a:r>
                <a:r>
                  <a:rPr lang="en-US" sz="2400" i="1" dirty="0"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400" dirty="0">
                    <a:ea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ea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400" dirty="0">
                    <a:ea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.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.3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  </m:t>
                    </m:r>
                  </m:oMath>
                </a14:m>
                <a:endParaRPr lang="en-US" sz="2400" dirty="0"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>
                    <a:ea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400" dirty="0">
                    <a:ea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ea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4+(−6)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400" dirty="0"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vi-VN" sz="2400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7000" y="2216228"/>
                <a:ext cx="4438650" cy="2545249"/>
              </a:xfrm>
              <a:prstGeom prst="rect">
                <a:avLst/>
              </a:prstGeom>
              <a:blipFill>
                <a:blip r:embed="rId8"/>
                <a:stretch>
                  <a:fillRect l="-20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3674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  <p:bldP spid="11" grpId="0"/>
      <p:bldP spid="13" grpId="0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3800" y="499041"/>
            <a:ext cx="5635700" cy="60137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sz="2400" b="1" dirty="0"/>
              <a:t>2. </a:t>
            </a:r>
            <a:r>
              <a:rPr lang="en-US" sz="2400" b="1" dirty="0" err="1"/>
              <a:t>Tính</a:t>
            </a:r>
            <a:r>
              <a:rPr lang="en-US" sz="2400" b="1" dirty="0"/>
              <a:t> </a:t>
            </a:r>
            <a:r>
              <a:rPr lang="en-US" sz="2400" b="1" dirty="0" err="1"/>
              <a:t>chất</a:t>
            </a:r>
            <a:r>
              <a:rPr lang="en-US" sz="2400" b="1" dirty="0"/>
              <a:t> </a:t>
            </a:r>
            <a:r>
              <a:rPr lang="en-US" sz="2400" b="1" dirty="0" err="1"/>
              <a:t>của</a:t>
            </a:r>
            <a:r>
              <a:rPr lang="en-US" sz="2400" b="1" dirty="0"/>
              <a:t> </a:t>
            </a:r>
            <a:r>
              <a:rPr lang="en-US" sz="2400" b="1" dirty="0" err="1"/>
              <a:t>phép</a:t>
            </a:r>
            <a:r>
              <a:rPr lang="en-US" sz="2400" b="1" dirty="0"/>
              <a:t> </a:t>
            </a:r>
            <a:r>
              <a:rPr lang="en-US" sz="2400" b="1" dirty="0" err="1"/>
              <a:t>cộng</a:t>
            </a:r>
            <a:r>
              <a:rPr lang="en-US" sz="2400" b="1" dirty="0"/>
              <a:t> </a:t>
            </a:r>
            <a:r>
              <a:rPr lang="en-US" sz="2400" b="1" dirty="0" err="1"/>
              <a:t>phân</a:t>
            </a:r>
            <a:r>
              <a:rPr lang="en-US" sz="2400" b="1" dirty="0"/>
              <a:t> </a:t>
            </a:r>
            <a:r>
              <a:rPr lang="en-US" sz="2400" b="1" dirty="0" err="1"/>
              <a:t>số</a:t>
            </a:r>
            <a:endParaRPr lang="vi-VN" sz="2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1496791" y="1290697"/>
            <a:ext cx="6987351" cy="522451"/>
          </a:xfrm>
          <a:prstGeom prst="rect">
            <a:avLst/>
          </a:prstGeom>
          <a:noFill/>
          <a:ln>
            <a:solidFill>
              <a:schemeClr val="tx1">
                <a:lumMod val="50000"/>
              </a:schemeClr>
            </a:solidFill>
            <a:prstDash val="dash"/>
          </a:ln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 i="1" dirty="0" err="1">
                <a:latin typeface="+mn-lt"/>
              </a:rPr>
              <a:t>Hãy</a:t>
            </a:r>
            <a:r>
              <a:rPr lang="en-US" sz="2400" i="1" dirty="0">
                <a:latin typeface="+mn-lt"/>
              </a:rPr>
              <a:t> </a:t>
            </a:r>
            <a:r>
              <a:rPr lang="en-US" sz="2400" i="1" dirty="0" err="1">
                <a:latin typeface="+mn-lt"/>
              </a:rPr>
              <a:t>nêu</a:t>
            </a:r>
            <a:r>
              <a:rPr lang="en-US" sz="2400" i="1" dirty="0">
                <a:latin typeface="+mn-lt"/>
              </a:rPr>
              <a:t> </a:t>
            </a:r>
            <a:r>
              <a:rPr lang="en-US" sz="2400" i="1" dirty="0" err="1">
                <a:latin typeface="+mn-lt"/>
              </a:rPr>
              <a:t>các</a:t>
            </a:r>
            <a:r>
              <a:rPr lang="en-US" sz="2400" i="1" dirty="0">
                <a:latin typeface="+mn-lt"/>
              </a:rPr>
              <a:t> </a:t>
            </a:r>
            <a:r>
              <a:rPr lang="en-US" sz="2400" i="1" dirty="0" err="1">
                <a:latin typeface="+mn-lt"/>
              </a:rPr>
              <a:t>tính</a:t>
            </a:r>
            <a:r>
              <a:rPr lang="en-US" sz="2400" i="1" dirty="0">
                <a:latin typeface="+mn-lt"/>
              </a:rPr>
              <a:t> </a:t>
            </a:r>
            <a:r>
              <a:rPr lang="en-US" sz="2400" i="1" dirty="0" err="1">
                <a:latin typeface="+mn-lt"/>
              </a:rPr>
              <a:t>chất</a:t>
            </a:r>
            <a:r>
              <a:rPr lang="en-US" sz="2400" i="1" dirty="0">
                <a:latin typeface="+mn-lt"/>
              </a:rPr>
              <a:t> </a:t>
            </a:r>
            <a:r>
              <a:rPr lang="en-US" sz="2400" i="1" dirty="0" err="1">
                <a:latin typeface="+mn-lt"/>
              </a:rPr>
              <a:t>của</a:t>
            </a:r>
            <a:r>
              <a:rPr lang="en-US" sz="2400" i="1" dirty="0">
                <a:latin typeface="+mn-lt"/>
              </a:rPr>
              <a:t> </a:t>
            </a:r>
            <a:r>
              <a:rPr lang="en-US" sz="2400" i="1" dirty="0" err="1">
                <a:latin typeface="+mn-lt"/>
              </a:rPr>
              <a:t>phép</a:t>
            </a:r>
            <a:r>
              <a:rPr lang="en-US" sz="2400" i="1" dirty="0">
                <a:latin typeface="+mn-lt"/>
              </a:rPr>
              <a:t> </a:t>
            </a:r>
            <a:r>
              <a:rPr lang="en-US" sz="2400" i="1" dirty="0" err="1">
                <a:latin typeface="+mn-lt"/>
              </a:rPr>
              <a:t>cộng</a:t>
            </a:r>
            <a:r>
              <a:rPr lang="en-US" sz="2400" i="1" dirty="0">
                <a:latin typeface="+mn-lt"/>
              </a:rPr>
              <a:t> </a:t>
            </a:r>
            <a:r>
              <a:rPr lang="en-US" sz="2400" i="1" dirty="0" err="1">
                <a:latin typeface="+mn-lt"/>
              </a:rPr>
              <a:t>số</a:t>
            </a:r>
            <a:r>
              <a:rPr lang="en-US" sz="2400" i="1" dirty="0">
                <a:latin typeface="+mn-lt"/>
              </a:rPr>
              <a:t> </a:t>
            </a:r>
            <a:r>
              <a:rPr lang="en-US" sz="2400" i="1" dirty="0" err="1">
                <a:latin typeface="+mn-lt"/>
              </a:rPr>
              <a:t>tự</a:t>
            </a:r>
            <a:r>
              <a:rPr lang="en-US" sz="2400" i="1" dirty="0">
                <a:latin typeface="+mn-lt"/>
              </a:rPr>
              <a:t> </a:t>
            </a:r>
            <a:r>
              <a:rPr lang="en-US" sz="2400" i="1" dirty="0" err="1">
                <a:latin typeface="+mn-lt"/>
              </a:rPr>
              <a:t>nhiên</a:t>
            </a:r>
            <a:r>
              <a:rPr lang="en-US" sz="2400" i="1" dirty="0">
                <a:latin typeface="+mn-lt"/>
              </a:rPr>
              <a:t>. </a:t>
            </a:r>
            <a:endParaRPr lang="vi-VN" sz="2400" i="1" dirty="0"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336194" y="2078509"/>
            <a:ext cx="7147948" cy="15327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Giống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như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phép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cộng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tự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nhiên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,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phép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cộng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phân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cũng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có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các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tính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chất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giao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hoán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,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kết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hợp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,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cộng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với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0. </a:t>
            </a:r>
            <a:endParaRPr lang="vi-VN" sz="2400" i="1" dirty="0">
              <a:solidFill>
                <a:srgbClr val="002060"/>
              </a:solidFill>
              <a:latin typeface="+mn-lt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F6C268C-4C55-47D8-AE8E-1466C9BAEAA4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59858" y="1339374"/>
            <a:ext cx="958494" cy="425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3881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414239" y="1658797"/>
            <a:ext cx="6297650" cy="4277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nl-NL" sz="2000" b="1" dirty="0">
                <a:latin typeface="+mj-lt"/>
                <a:ea typeface="Calibri" panose="020F0502020204030204" pitchFamily="34" charset="0"/>
              </a:rPr>
              <a:t>b) Tính chất kết hợp:</a:t>
            </a:r>
            <a:endParaRPr lang="en-US" sz="2000" b="1" dirty="0">
              <a:latin typeface="+mj-lt"/>
              <a:ea typeface="Calibri" panose="020F050202020403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414239" y="430410"/>
            <a:ext cx="310600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nl-NL" sz="2000" b="1" dirty="0">
                <a:latin typeface="+mn-lt"/>
                <a:ea typeface="Calibri" panose="020F0502020204030204" pitchFamily="34" charset="0"/>
              </a:rPr>
              <a:t>a) Tính chất giao hoán:</a:t>
            </a:r>
            <a:endParaRPr lang="en-US" sz="2000" b="1" dirty="0">
              <a:latin typeface="+mn-lt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612687" y="857057"/>
                <a:ext cx="1815112" cy="854465"/>
              </a:xfrm>
              <a:prstGeom prst="rect">
                <a:avLst/>
              </a:prstGeom>
              <a:solidFill>
                <a:schemeClr val="bg1">
                  <a:lumMod val="60000"/>
                  <a:lumOff val="40000"/>
                </a:schemeClr>
              </a:solidFill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3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𝑏</m:t>
                          </m:r>
                        </m:den>
                      </m:f>
                      <m:r>
                        <a:rPr lang="nl-NL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𝑐</m:t>
                          </m:r>
                        </m:num>
                        <m:den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𝑑</m:t>
                          </m:r>
                        </m:den>
                      </m:f>
                      <m:r>
                        <a:rPr lang="nl-NL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𝑐</m:t>
                          </m:r>
                        </m:num>
                        <m:den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𝑑</m:t>
                          </m:r>
                        </m:den>
                      </m:f>
                      <m:r>
                        <a:rPr lang="nl-NL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en-US" sz="2000" dirty="0">
                  <a:latin typeface="+mn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2687" y="857057"/>
                <a:ext cx="1815112" cy="8544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967241" y="2091765"/>
                <a:ext cx="3489673" cy="99912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nl-NL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𝑎</m:t>
                              </m:r>
                            </m:num>
                            <m:den>
                              <m:r>
                                <a:rPr lang="nl-NL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𝑏</m:t>
                              </m:r>
                            </m:den>
                          </m:f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nl-NL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𝑐</m:t>
                              </m:r>
                            </m:num>
                            <m:den>
                              <m:r>
                                <a:rPr lang="nl-NL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𝑑</m:t>
                              </m:r>
                            </m:den>
                          </m:f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 </m:t>
                          </m:r>
                        </m:e>
                      </m:d>
                      <m:r>
                        <a:rPr lang="nl-NL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𝑝</m:t>
                          </m:r>
                        </m:num>
                        <m:den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𝑞</m:t>
                          </m:r>
                        </m:den>
                      </m:f>
                      <m:r>
                        <a:rPr lang="nl-NL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𝑏</m:t>
                          </m:r>
                        </m:den>
                      </m:f>
                      <m:r>
                        <a:rPr lang="nl-NL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nl-NL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𝑐</m:t>
                              </m:r>
                            </m:num>
                            <m:den>
                              <m:r>
                                <a:rPr lang="nl-NL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𝑑</m:t>
                              </m:r>
                            </m:den>
                          </m:f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nl-NL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𝑝</m:t>
                              </m:r>
                            </m:num>
                            <m:den>
                              <m:r>
                                <a:rPr lang="nl-NL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𝑞</m:t>
                              </m:r>
                            </m:den>
                          </m:f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 </m:t>
                          </m:r>
                        </m:e>
                      </m:d>
                      <m:r>
                        <a:rPr lang="nl-NL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 </m:t>
                      </m:r>
                    </m:oMath>
                  </m:oMathPara>
                </a14:m>
                <a:endParaRPr lang="en-US" sz="1800" dirty="0"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7241" y="2091765"/>
                <a:ext cx="3489673" cy="9991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1414239" y="3193205"/>
            <a:ext cx="62976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nl-NL" sz="2000" b="1" dirty="0">
                <a:latin typeface="+mj-lt"/>
                <a:ea typeface="Calibri" panose="020F0502020204030204" pitchFamily="34" charset="0"/>
              </a:rPr>
              <a:t>c) Cộng với số 0</a:t>
            </a:r>
            <a:endParaRPr lang="en-US" sz="2000" b="1" dirty="0">
              <a:latin typeface="+mj-lt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577182" y="3654870"/>
                <a:ext cx="2269789" cy="801758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𝑏</m:t>
                          </m:r>
                        </m:den>
                      </m:f>
                      <m:r>
                        <a:rPr lang="nl-NL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0=0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𝑏</m:t>
                          </m:r>
                        </m:den>
                      </m:f>
                      <m:r>
                        <a:rPr lang="nl-NL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en-US" sz="2000" dirty="0"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7182" y="3654870"/>
                <a:ext cx="2269789" cy="80175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3528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4" grpId="0" animBg="1"/>
      <p:bldP spid="8" grpId="0" animBg="1"/>
      <p:bldP spid="10" grpId="0"/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6F46FE4-4D67-4572-BE35-31EC2C72453B}"/>
              </a:ext>
            </a:extLst>
          </p:cNvPr>
          <p:cNvSpPr txBox="1"/>
          <p:nvPr/>
        </p:nvSpPr>
        <p:spPr>
          <a:xfrm>
            <a:off x="274129" y="1762125"/>
            <a:ext cx="4297872" cy="4385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50" b="1" dirty="0" err="1">
                <a:solidFill>
                  <a:schemeClr val="tx1">
                    <a:lumMod val="50000"/>
                  </a:schemeClr>
                </a:solidFill>
              </a:rPr>
              <a:t>Ví</a:t>
            </a:r>
            <a:r>
              <a:rPr lang="en-US" sz="225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250" b="1" dirty="0" err="1">
                <a:solidFill>
                  <a:schemeClr val="tx1">
                    <a:lumMod val="50000"/>
                  </a:schemeClr>
                </a:solidFill>
              </a:rPr>
              <a:t>dụ</a:t>
            </a:r>
            <a:r>
              <a:rPr lang="en-US" sz="2250" b="1" dirty="0">
                <a:solidFill>
                  <a:schemeClr val="tx1">
                    <a:lumMod val="50000"/>
                  </a:schemeClr>
                </a:solidFill>
              </a:rPr>
              <a:t> 2: </a:t>
            </a:r>
            <a:r>
              <a:rPr lang="en-US" sz="2250" b="1" dirty="0" err="1">
                <a:solidFill>
                  <a:schemeClr val="tx1">
                    <a:lumMod val="50000"/>
                  </a:schemeClr>
                </a:solidFill>
              </a:rPr>
              <a:t>Tính</a:t>
            </a:r>
            <a:r>
              <a:rPr lang="en-US" sz="225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250" b="1" dirty="0" err="1">
                <a:solidFill>
                  <a:schemeClr val="tx1">
                    <a:lumMod val="50000"/>
                  </a:schemeClr>
                </a:solidFill>
              </a:rPr>
              <a:t>một</a:t>
            </a:r>
            <a:r>
              <a:rPr lang="en-US" sz="225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250" b="1" dirty="0" err="1">
                <a:solidFill>
                  <a:schemeClr val="tx1">
                    <a:lumMod val="50000"/>
                  </a:schemeClr>
                </a:solidFill>
              </a:rPr>
              <a:t>cách</a:t>
            </a:r>
            <a:r>
              <a:rPr lang="en-US" sz="225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250" b="1" dirty="0" err="1">
                <a:solidFill>
                  <a:schemeClr val="tx1">
                    <a:lumMod val="50000"/>
                  </a:schemeClr>
                </a:solidFill>
              </a:rPr>
              <a:t>hợp</a:t>
            </a:r>
            <a:r>
              <a:rPr lang="en-US" sz="225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250" b="1" dirty="0" err="1">
                <a:solidFill>
                  <a:schemeClr val="tx1">
                    <a:lumMod val="50000"/>
                  </a:schemeClr>
                </a:solidFill>
              </a:rPr>
              <a:t>lý</a:t>
            </a:r>
            <a:endParaRPr lang="vi-VN" sz="2250" b="1" dirty="0">
              <a:solidFill>
                <a:schemeClr val="tx1">
                  <a:lumMod val="50000"/>
                </a:schemeClr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B9902E1-FA0E-4288-AFD1-882C4B1950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402281"/>
              </p:ext>
            </p:extLst>
          </p:nvPr>
        </p:nvGraphicFramePr>
        <p:xfrm>
          <a:off x="662143" y="2450986"/>
          <a:ext cx="2383093" cy="731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3" imgW="1282680" imgH="393480" progId="Equation.DSMT4">
                  <p:embed/>
                </p:oleObj>
              </mc:Choice>
              <mc:Fallback>
                <p:oleObj name="Equation" r:id="rId3" imgW="1282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2143" y="2450986"/>
                        <a:ext cx="2383093" cy="731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256276A-CCA0-419C-B932-E7031F5F5280}"/>
              </a:ext>
            </a:extLst>
          </p:cNvPr>
          <p:cNvSpPr txBox="1"/>
          <p:nvPr/>
        </p:nvSpPr>
        <p:spPr>
          <a:xfrm>
            <a:off x="662143" y="3390900"/>
            <a:ext cx="5910107" cy="4385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50" b="1" dirty="0" err="1">
                <a:solidFill>
                  <a:schemeClr val="accent2"/>
                </a:solidFill>
              </a:rPr>
              <a:t>Thực</a:t>
            </a:r>
            <a:r>
              <a:rPr lang="en-US" sz="2250" b="1" dirty="0">
                <a:solidFill>
                  <a:schemeClr val="accent2"/>
                </a:solidFill>
              </a:rPr>
              <a:t> </a:t>
            </a:r>
            <a:r>
              <a:rPr lang="en-US" sz="2250" b="1" dirty="0" err="1">
                <a:solidFill>
                  <a:schemeClr val="accent2"/>
                </a:solidFill>
              </a:rPr>
              <a:t>hiện</a:t>
            </a:r>
            <a:r>
              <a:rPr lang="en-US" sz="2250" b="1" dirty="0">
                <a:solidFill>
                  <a:schemeClr val="accent2"/>
                </a:solidFill>
              </a:rPr>
              <a:t> </a:t>
            </a:r>
            <a:r>
              <a:rPr lang="en-US" sz="2250" b="1" dirty="0" err="1">
                <a:solidFill>
                  <a:schemeClr val="accent2"/>
                </a:solidFill>
              </a:rPr>
              <a:t>phép</a:t>
            </a:r>
            <a:r>
              <a:rPr lang="en-US" sz="2250" b="1" dirty="0">
                <a:solidFill>
                  <a:schemeClr val="accent2"/>
                </a:solidFill>
              </a:rPr>
              <a:t> </a:t>
            </a:r>
            <a:r>
              <a:rPr lang="en-US" sz="2250" b="1" dirty="0" err="1">
                <a:solidFill>
                  <a:schemeClr val="accent2"/>
                </a:solidFill>
              </a:rPr>
              <a:t>tính</a:t>
            </a:r>
            <a:r>
              <a:rPr lang="en-US" sz="2250" b="1" dirty="0">
                <a:solidFill>
                  <a:schemeClr val="accent2"/>
                </a:solidFill>
              </a:rPr>
              <a:t> </a:t>
            </a:r>
            <a:r>
              <a:rPr lang="en-US" sz="2250" b="1" dirty="0" err="1">
                <a:solidFill>
                  <a:schemeClr val="accent2"/>
                </a:solidFill>
              </a:rPr>
              <a:t>nào</a:t>
            </a:r>
            <a:r>
              <a:rPr lang="en-US" sz="2250" b="1" dirty="0">
                <a:solidFill>
                  <a:schemeClr val="accent2"/>
                </a:solidFill>
              </a:rPr>
              <a:t> </a:t>
            </a:r>
            <a:r>
              <a:rPr lang="en-US" sz="2250" b="1" dirty="0" err="1">
                <a:solidFill>
                  <a:schemeClr val="accent2"/>
                </a:solidFill>
              </a:rPr>
              <a:t>nhanh</a:t>
            </a:r>
            <a:r>
              <a:rPr lang="en-US" sz="2250" b="1" dirty="0">
                <a:solidFill>
                  <a:schemeClr val="accent2"/>
                </a:solidFill>
              </a:rPr>
              <a:t> </a:t>
            </a:r>
            <a:r>
              <a:rPr lang="en-US" sz="2250" b="1" dirty="0" err="1">
                <a:solidFill>
                  <a:schemeClr val="accent2"/>
                </a:solidFill>
              </a:rPr>
              <a:t>nhất</a:t>
            </a:r>
            <a:r>
              <a:rPr lang="en-US" sz="2250" b="1" dirty="0">
                <a:solidFill>
                  <a:schemeClr val="accent2"/>
                </a:solidFill>
              </a:rPr>
              <a:t>?</a:t>
            </a:r>
            <a:endParaRPr lang="vi-VN" sz="2250" b="1" dirty="0">
              <a:solidFill>
                <a:schemeClr val="accent2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64D2E00-5129-4927-BEBA-826294A55928}"/>
              </a:ext>
            </a:extLst>
          </p:cNvPr>
          <p:cNvSpPr txBox="1"/>
          <p:nvPr/>
        </p:nvSpPr>
        <p:spPr>
          <a:xfrm>
            <a:off x="5736568" y="1846710"/>
            <a:ext cx="3152775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50" b="1" dirty="0" err="1">
                <a:solidFill>
                  <a:schemeClr val="tx1">
                    <a:lumMod val="50000"/>
                  </a:schemeClr>
                </a:solidFill>
              </a:rPr>
              <a:t>Cộng</a:t>
            </a:r>
            <a:r>
              <a:rPr lang="en-US" sz="225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250" b="1" dirty="0" err="1">
                <a:solidFill>
                  <a:schemeClr val="tx1">
                    <a:lumMod val="50000"/>
                  </a:schemeClr>
                </a:solidFill>
              </a:rPr>
              <a:t>những</a:t>
            </a:r>
            <a:r>
              <a:rPr lang="en-US" sz="225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250" b="1" dirty="0" err="1">
                <a:solidFill>
                  <a:schemeClr val="tx1">
                    <a:lumMod val="50000"/>
                  </a:schemeClr>
                </a:solidFill>
              </a:rPr>
              <a:t>phân</a:t>
            </a:r>
            <a:r>
              <a:rPr lang="en-US" sz="225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250" b="1" dirty="0" err="1">
                <a:solidFill>
                  <a:schemeClr val="tx1">
                    <a:lumMod val="50000"/>
                  </a:schemeClr>
                </a:solidFill>
              </a:rPr>
              <a:t>số</a:t>
            </a:r>
            <a:r>
              <a:rPr lang="en-US" sz="225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250" b="1" dirty="0" err="1">
                <a:solidFill>
                  <a:schemeClr val="tx1">
                    <a:lumMod val="50000"/>
                  </a:schemeClr>
                </a:solidFill>
              </a:rPr>
              <a:t>có</a:t>
            </a:r>
            <a:r>
              <a:rPr lang="en-US" sz="225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250" b="1" dirty="0" err="1">
                <a:solidFill>
                  <a:schemeClr val="tx1">
                    <a:lumMod val="50000"/>
                  </a:schemeClr>
                </a:solidFill>
              </a:rPr>
              <a:t>cùng</a:t>
            </a:r>
            <a:r>
              <a:rPr lang="en-US" sz="225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250" b="1" dirty="0" err="1">
                <a:solidFill>
                  <a:schemeClr val="tx1">
                    <a:lumMod val="50000"/>
                  </a:schemeClr>
                </a:solidFill>
              </a:rPr>
              <a:t>mẫu</a:t>
            </a:r>
            <a:endParaRPr lang="vi-VN" sz="2250" b="1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3209D7F-2989-4224-89B5-CDF525C025D6}"/>
              </a:ext>
            </a:extLst>
          </p:cNvPr>
          <p:cNvSpPr txBox="1"/>
          <p:nvPr/>
        </p:nvSpPr>
        <p:spPr>
          <a:xfrm>
            <a:off x="591758" y="3390900"/>
            <a:ext cx="8348507" cy="4385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50" b="1" dirty="0" err="1">
                <a:solidFill>
                  <a:schemeClr val="tx1">
                    <a:lumMod val="50000"/>
                  </a:schemeClr>
                </a:solidFill>
              </a:rPr>
              <a:t>Vậy</a:t>
            </a:r>
            <a:r>
              <a:rPr lang="en-US" sz="2250" b="1" dirty="0">
                <a:solidFill>
                  <a:schemeClr val="tx1">
                    <a:lumMod val="50000"/>
                  </a:schemeClr>
                </a:solidFill>
              </a:rPr>
              <a:t> ta </a:t>
            </a:r>
            <a:r>
              <a:rPr lang="en-US" sz="2250" b="1" dirty="0" err="1">
                <a:solidFill>
                  <a:schemeClr val="tx1">
                    <a:lumMod val="50000"/>
                  </a:schemeClr>
                </a:solidFill>
              </a:rPr>
              <a:t>sẽ</a:t>
            </a:r>
            <a:r>
              <a:rPr lang="en-US" sz="225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250" b="1" dirty="0" err="1">
                <a:solidFill>
                  <a:schemeClr val="tx1">
                    <a:lumMod val="50000"/>
                  </a:schemeClr>
                </a:solidFill>
              </a:rPr>
              <a:t>giao</a:t>
            </a:r>
            <a:r>
              <a:rPr lang="en-US" sz="225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250" b="1" dirty="0" err="1">
                <a:solidFill>
                  <a:schemeClr val="tx1">
                    <a:lumMod val="50000"/>
                  </a:schemeClr>
                </a:solidFill>
              </a:rPr>
              <a:t>hoán</a:t>
            </a:r>
            <a:r>
              <a:rPr lang="en-US" sz="225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250" b="1" dirty="0" err="1">
                <a:solidFill>
                  <a:schemeClr val="tx1">
                    <a:lumMod val="50000"/>
                  </a:schemeClr>
                </a:solidFill>
              </a:rPr>
              <a:t>các</a:t>
            </a:r>
            <a:r>
              <a:rPr lang="en-US" sz="225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250" b="1" dirty="0" err="1">
                <a:solidFill>
                  <a:schemeClr val="tx1">
                    <a:lumMod val="50000"/>
                  </a:schemeClr>
                </a:solidFill>
              </a:rPr>
              <a:t>phân</a:t>
            </a:r>
            <a:r>
              <a:rPr lang="en-US" sz="225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250" b="1" dirty="0" err="1">
                <a:solidFill>
                  <a:schemeClr val="tx1">
                    <a:lumMod val="50000"/>
                  </a:schemeClr>
                </a:solidFill>
              </a:rPr>
              <a:t>số</a:t>
            </a:r>
            <a:r>
              <a:rPr lang="en-US" sz="225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250" b="1" dirty="0" err="1">
                <a:solidFill>
                  <a:schemeClr val="tx1">
                    <a:lumMod val="50000"/>
                  </a:schemeClr>
                </a:solidFill>
              </a:rPr>
              <a:t>có</a:t>
            </a:r>
            <a:r>
              <a:rPr lang="en-US" sz="225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250" b="1" dirty="0" err="1">
                <a:solidFill>
                  <a:schemeClr val="tx1">
                    <a:lumMod val="50000"/>
                  </a:schemeClr>
                </a:solidFill>
              </a:rPr>
              <a:t>cùng</a:t>
            </a:r>
            <a:r>
              <a:rPr lang="en-US" sz="225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250" b="1" dirty="0" err="1">
                <a:solidFill>
                  <a:schemeClr val="tx1">
                    <a:lumMod val="50000"/>
                  </a:schemeClr>
                </a:solidFill>
              </a:rPr>
              <a:t>mẫu</a:t>
            </a:r>
            <a:r>
              <a:rPr lang="en-US" sz="225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250" b="1" dirty="0" err="1">
                <a:solidFill>
                  <a:schemeClr val="tx1">
                    <a:lumMod val="50000"/>
                  </a:schemeClr>
                </a:solidFill>
              </a:rPr>
              <a:t>lại</a:t>
            </a:r>
            <a:r>
              <a:rPr lang="en-US" sz="225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250" b="1" dirty="0" err="1">
                <a:solidFill>
                  <a:schemeClr val="tx1">
                    <a:lumMod val="50000"/>
                  </a:schemeClr>
                </a:solidFill>
              </a:rPr>
              <a:t>gần</a:t>
            </a:r>
            <a:r>
              <a:rPr lang="en-US" sz="225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250" b="1" dirty="0" err="1">
                <a:solidFill>
                  <a:schemeClr val="tx1">
                    <a:lumMod val="50000"/>
                  </a:schemeClr>
                </a:solidFill>
              </a:rPr>
              <a:t>nhau</a:t>
            </a:r>
            <a:endParaRPr lang="vi-VN" sz="2250" b="1" dirty="0">
              <a:solidFill>
                <a:schemeClr val="tx1">
                  <a:lumMod val="50000"/>
                </a:schemeClr>
              </a:solidFill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6EA880E-571D-4655-9D4D-FD050E438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2513" y="2405249"/>
          <a:ext cx="2638975" cy="750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5" imgW="1384200" imgH="393480" progId="Equation.DSMT4">
                  <p:embed/>
                </p:oleObj>
              </mc:Choice>
              <mc:Fallback>
                <p:oleObj name="Equation" r:id="rId5" imgW="1384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52513" y="2405249"/>
                        <a:ext cx="2638975" cy="750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87809FB2-4677-4FB4-9ADC-5C44A12A06D1}"/>
              </a:ext>
            </a:extLst>
          </p:cNvPr>
          <p:cNvSpPr txBox="1"/>
          <p:nvPr/>
        </p:nvSpPr>
        <p:spPr>
          <a:xfrm>
            <a:off x="591758" y="3421468"/>
            <a:ext cx="8348507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50" b="1" dirty="0" err="1">
                <a:solidFill>
                  <a:schemeClr val="tx1">
                    <a:lumMod val="50000"/>
                  </a:schemeClr>
                </a:solidFill>
              </a:rPr>
              <a:t>Dùng</a:t>
            </a:r>
            <a:r>
              <a:rPr lang="en-US" sz="225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250" b="1" dirty="0" err="1">
                <a:solidFill>
                  <a:schemeClr val="tx1">
                    <a:lumMod val="50000"/>
                  </a:schemeClr>
                </a:solidFill>
              </a:rPr>
              <a:t>tính</a:t>
            </a:r>
            <a:r>
              <a:rPr lang="en-US" sz="225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250" b="1" dirty="0" err="1">
                <a:solidFill>
                  <a:schemeClr val="tx1">
                    <a:lumMod val="50000"/>
                  </a:schemeClr>
                </a:solidFill>
              </a:rPr>
              <a:t>chất</a:t>
            </a:r>
            <a:r>
              <a:rPr lang="en-US" sz="225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250" b="1" dirty="0" err="1">
                <a:solidFill>
                  <a:schemeClr val="tx1">
                    <a:lumMod val="50000"/>
                  </a:schemeClr>
                </a:solidFill>
              </a:rPr>
              <a:t>kết</a:t>
            </a:r>
            <a:r>
              <a:rPr lang="en-US" sz="225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250" b="1" dirty="0" err="1">
                <a:solidFill>
                  <a:schemeClr val="tx1">
                    <a:lumMod val="50000"/>
                  </a:schemeClr>
                </a:solidFill>
              </a:rPr>
              <a:t>hợp</a:t>
            </a:r>
            <a:r>
              <a:rPr lang="en-US" sz="225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250" b="1" dirty="0" err="1">
                <a:solidFill>
                  <a:schemeClr val="tx1">
                    <a:lumMod val="50000"/>
                  </a:schemeClr>
                </a:solidFill>
              </a:rPr>
              <a:t>cộng</a:t>
            </a:r>
            <a:r>
              <a:rPr lang="en-US" sz="225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250" b="1" dirty="0" err="1">
                <a:solidFill>
                  <a:schemeClr val="tx1">
                    <a:lumMod val="50000"/>
                  </a:schemeClr>
                </a:solidFill>
              </a:rPr>
              <a:t>các</a:t>
            </a:r>
            <a:r>
              <a:rPr lang="en-US" sz="225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250" b="1" dirty="0" err="1">
                <a:solidFill>
                  <a:schemeClr val="tx1">
                    <a:lumMod val="50000"/>
                  </a:schemeClr>
                </a:solidFill>
              </a:rPr>
              <a:t>phân</a:t>
            </a:r>
            <a:r>
              <a:rPr lang="en-US" sz="225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250" b="1" dirty="0" err="1">
                <a:solidFill>
                  <a:schemeClr val="tx1">
                    <a:lumMod val="50000"/>
                  </a:schemeClr>
                </a:solidFill>
              </a:rPr>
              <a:t>số</a:t>
            </a:r>
            <a:r>
              <a:rPr lang="en-US" sz="225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250" b="1" dirty="0" err="1">
                <a:solidFill>
                  <a:schemeClr val="tx1">
                    <a:lumMod val="50000"/>
                  </a:schemeClr>
                </a:solidFill>
              </a:rPr>
              <a:t>cùng</a:t>
            </a:r>
            <a:r>
              <a:rPr lang="en-US" sz="225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250" b="1" dirty="0" err="1">
                <a:solidFill>
                  <a:schemeClr val="tx1">
                    <a:lumMod val="50000"/>
                  </a:schemeClr>
                </a:solidFill>
              </a:rPr>
              <a:t>mẫu</a:t>
            </a:r>
            <a:r>
              <a:rPr lang="en-US" sz="225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250" b="1" dirty="0" err="1">
                <a:solidFill>
                  <a:schemeClr val="tx1">
                    <a:lumMod val="50000"/>
                  </a:schemeClr>
                </a:solidFill>
              </a:rPr>
              <a:t>lại</a:t>
            </a:r>
            <a:r>
              <a:rPr lang="en-US" sz="225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250" b="1" dirty="0" err="1">
                <a:solidFill>
                  <a:schemeClr val="tx1">
                    <a:lumMod val="50000"/>
                  </a:schemeClr>
                </a:solidFill>
              </a:rPr>
              <a:t>với</a:t>
            </a:r>
            <a:r>
              <a:rPr lang="en-US" sz="225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250" b="1" dirty="0" err="1">
                <a:solidFill>
                  <a:schemeClr val="tx1">
                    <a:lumMod val="50000"/>
                  </a:schemeClr>
                </a:solidFill>
              </a:rPr>
              <a:t>nhau</a:t>
            </a:r>
            <a:r>
              <a:rPr lang="en-US" sz="2250" b="1" dirty="0">
                <a:solidFill>
                  <a:schemeClr val="tx1">
                    <a:lumMod val="50000"/>
                  </a:schemeClr>
                </a:solidFill>
              </a:rPr>
              <a:t>.</a:t>
            </a:r>
            <a:endParaRPr lang="vi-VN" sz="2250" b="1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E7A67DF-E734-4867-AE0B-162F05478A4F}"/>
              </a:ext>
            </a:extLst>
          </p:cNvPr>
          <p:cNvSpPr txBox="1"/>
          <p:nvPr/>
        </p:nvSpPr>
        <p:spPr>
          <a:xfrm>
            <a:off x="2942555" y="2435458"/>
            <a:ext cx="3366450" cy="6694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750" dirty="0"/>
              <a:t>(        )  (        )</a:t>
            </a:r>
            <a:endParaRPr lang="vi-VN" sz="3750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BB14AEA-69F8-4476-948A-350C12FB6C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343211"/>
              </p:ext>
            </p:extLst>
          </p:nvPr>
        </p:nvGraphicFramePr>
        <p:xfrm>
          <a:off x="2797575" y="3182430"/>
          <a:ext cx="365640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7" imgW="1828800" imgH="419040" progId="Equation.DSMT4">
                  <p:embed/>
                </p:oleObj>
              </mc:Choice>
              <mc:Fallback>
                <p:oleObj name="Equation" r:id="rId7" imgW="1828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97575" y="3182430"/>
                        <a:ext cx="3656409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A3D9154-E0EE-40A3-AF52-37963727C6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233874"/>
              </p:ext>
            </p:extLst>
          </p:nvPr>
        </p:nvGraphicFramePr>
        <p:xfrm>
          <a:off x="2913460" y="3940969"/>
          <a:ext cx="1795463" cy="806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9" imgW="876240" imgH="393480" progId="Equation.DSMT4">
                  <p:embed/>
                </p:oleObj>
              </mc:Choice>
              <mc:Fallback>
                <p:oleObj name="Equation" r:id="rId9" imgW="87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13460" y="3940969"/>
                        <a:ext cx="1795463" cy="806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90181CE-7875-466A-B904-5216946A90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395417"/>
              </p:ext>
            </p:extLst>
          </p:nvPr>
        </p:nvGraphicFramePr>
        <p:xfrm>
          <a:off x="4826562" y="4079823"/>
          <a:ext cx="1319104" cy="538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11" imgW="622080" imgH="253800" progId="Equation.DSMT4">
                  <p:embed/>
                </p:oleObj>
              </mc:Choice>
              <mc:Fallback>
                <p:oleObj name="Equation" r:id="rId11" imgW="622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26562" y="4079823"/>
                        <a:ext cx="1319104" cy="538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65BC117-3AF2-41E4-B9A2-7588D1681E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113474"/>
              </p:ext>
            </p:extLst>
          </p:nvPr>
        </p:nvGraphicFramePr>
        <p:xfrm>
          <a:off x="6184444" y="4099340"/>
          <a:ext cx="55585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13" imgW="241200" imgH="177480" progId="Equation.DSMT4">
                  <p:embed/>
                </p:oleObj>
              </mc:Choice>
              <mc:Fallback>
                <p:oleObj name="Equation" r:id="rId13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84444" y="4099340"/>
                        <a:ext cx="555852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079962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9" grpId="0"/>
      <p:bldP spid="9" grpId="1"/>
      <p:bldP spid="10" grpId="0"/>
      <p:bldP spid="10" grpId="1"/>
      <p:bldP spid="13" grpId="0"/>
      <p:bldP spid="13" grpId="1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1193;p43"/>
          <p:cNvSpPr txBox="1">
            <a:spLocks/>
          </p:cNvSpPr>
          <p:nvPr/>
        </p:nvSpPr>
        <p:spPr>
          <a:xfrm>
            <a:off x="1229694" y="380686"/>
            <a:ext cx="2328626" cy="48271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GB" sz="2400" b="1" i="1" u="sng" dirty="0" err="1">
                <a:solidFill>
                  <a:schemeClr val="tx1"/>
                </a:solidFill>
                <a:latin typeface="+mn-lt"/>
              </a:rPr>
              <a:t>Luyện</a:t>
            </a:r>
            <a:r>
              <a:rPr lang="en-GB" sz="2400" b="1" i="1" u="sng" dirty="0">
                <a:solidFill>
                  <a:schemeClr val="tx1"/>
                </a:solidFill>
                <a:latin typeface="+mn-lt"/>
              </a:rPr>
              <a:t> </a:t>
            </a:r>
            <a:r>
              <a:rPr lang="en-GB" sz="2400" b="1" i="1" u="sng" dirty="0" err="1">
                <a:solidFill>
                  <a:schemeClr val="tx1"/>
                </a:solidFill>
                <a:latin typeface="+mn-lt"/>
              </a:rPr>
              <a:t>tập</a:t>
            </a:r>
            <a:r>
              <a:rPr lang="en-GB" sz="2400" b="1" i="1" u="sng" dirty="0">
                <a:solidFill>
                  <a:schemeClr val="tx1"/>
                </a:solidFill>
                <a:latin typeface="+mn-lt"/>
              </a:rPr>
              <a:t> 2.</a:t>
            </a:r>
            <a:endParaRPr lang="en-US" sz="2400" dirty="0">
              <a:solidFill>
                <a:schemeClr val="tx1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229694" y="1206671"/>
                <a:ext cx="2721206" cy="6312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2400" dirty="0">
                    <a:latin typeface="+mn-lt"/>
                    <a:ea typeface="Calibri" panose="020F0502020204030204" pitchFamily="34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5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  <m:r>
                      <a:rPr lang="nl-NL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1</m:t>
                        </m:r>
                      </m:den>
                    </m:f>
                    <m:r>
                      <a:rPr lang="nl-NL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1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vi-VN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9694" y="1206671"/>
                <a:ext cx="2721206" cy="631263"/>
              </a:xfrm>
              <a:prstGeom prst="rect">
                <a:avLst/>
              </a:prstGeom>
              <a:blipFill>
                <a:blip r:embed="rId2"/>
                <a:stretch>
                  <a:fillRect l="-3587" b="-87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272770" y="1072019"/>
                <a:ext cx="2688685" cy="765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nl-NL" sz="2400" dirty="0">
                    <a:latin typeface="+mn-lt"/>
                    <a:ea typeface="Calibri" panose="020F0502020204030204" pitchFamily="34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2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  <m:r>
                      <a:rPr lang="nl-NL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8</m:t>
                        </m:r>
                      </m:den>
                    </m:f>
                    <m:r>
                      <a:rPr lang="nl-NL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3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  <m:r>
                      <a:rPr lang="nl-NL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3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2770" y="1072019"/>
                <a:ext cx="2688685" cy="765915"/>
              </a:xfrm>
              <a:prstGeom prst="rect">
                <a:avLst/>
              </a:prstGeom>
              <a:blipFill>
                <a:blip r:embed="rId3"/>
                <a:stretch>
                  <a:fillRect l="-3628" r="-2494" b="-72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3558320" y="422516"/>
            <a:ext cx="399537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latin typeface="+mn-lt"/>
                <a:ea typeface="Calibri" panose="020F0502020204030204" pitchFamily="34" charset="0"/>
              </a:rPr>
              <a:t>Tính</a:t>
            </a:r>
            <a:r>
              <a:rPr lang="en-US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+mn-lt"/>
                <a:ea typeface="Calibri" panose="020F0502020204030204" pitchFamily="34" charset="0"/>
              </a:rPr>
              <a:t>một</a:t>
            </a:r>
            <a:r>
              <a:rPr lang="en-US" sz="2400" dirty="0">
                <a:latin typeface="+mn-lt"/>
                <a:ea typeface="Calibri" panose="020F0502020204030204" pitchFamily="34" charset="0"/>
              </a:rPr>
              <a:t>  </a:t>
            </a:r>
            <a:r>
              <a:rPr lang="en-US" sz="2400" dirty="0" err="1">
                <a:latin typeface="+mn-lt"/>
                <a:ea typeface="Calibri" panose="020F0502020204030204" pitchFamily="34" charset="0"/>
              </a:rPr>
              <a:t>cách</a:t>
            </a:r>
            <a:r>
              <a:rPr lang="en-US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+mn-lt"/>
                <a:ea typeface="Calibri" panose="020F0502020204030204" pitchFamily="34" charset="0"/>
              </a:rPr>
              <a:t>hợp</a:t>
            </a:r>
            <a:r>
              <a:rPr lang="en-US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+mn-lt"/>
                <a:ea typeface="Calibri" panose="020F0502020204030204" pitchFamily="34" charset="0"/>
              </a:rPr>
              <a:t>lí</a:t>
            </a:r>
            <a:r>
              <a:rPr lang="en-US" sz="2400" dirty="0">
                <a:latin typeface="+mn-lt"/>
                <a:ea typeface="Calibri" panose="020F0502020204030204" pitchFamily="34" charset="0"/>
              </a:rPr>
              <a:t>:</a:t>
            </a:r>
            <a:endParaRPr lang="vi-VN" sz="2400" dirty="0"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34082" y="1919326"/>
            <a:ext cx="9332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 err="1"/>
              <a:t>Giải</a:t>
            </a:r>
            <a:r>
              <a:rPr lang="en-US" sz="2000" b="1" u="sng" dirty="0"/>
              <a:t>:</a:t>
            </a:r>
            <a:endParaRPr lang="vi-VN" sz="20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229693" y="2160424"/>
                <a:ext cx="2904389" cy="1474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000" dirty="0">
                    <a:ea typeface="Calibri" panose="020F0502020204030204" pitchFamily="34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5</m:t>
                        </m:r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den>
                    </m:f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1</m:t>
                        </m:r>
                      </m:den>
                    </m:f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7</m:t>
                        </m:r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1</m:t>
                        </m:r>
                      </m:den>
                    </m:f>
                  </m:oMath>
                </a14:m>
                <a:endParaRPr lang="en-US" sz="2000" i="1" dirty="0">
                  <a:latin typeface="+mn-lt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5</m:t>
                        </m:r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den>
                    </m:f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nl-NL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</m:num>
                          <m:den>
                            <m:r>
                              <a:rPr lang="nl-NL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1</m:t>
                            </m:r>
                          </m:den>
                        </m:f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nl-NL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7</m:t>
                            </m:r>
                          </m:num>
                          <m:den>
                            <m:r>
                              <a:rPr lang="nl-NL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1</m:t>
                            </m:r>
                          </m:den>
                        </m:f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9693" y="2160424"/>
                <a:ext cx="2904389" cy="1474443"/>
              </a:xfrm>
              <a:prstGeom prst="rect">
                <a:avLst/>
              </a:prstGeom>
              <a:blipFill>
                <a:blip r:embed="rId4"/>
                <a:stretch>
                  <a:fillRect l="-23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/>
          <p:cNvCxnSpPr/>
          <p:nvPr/>
        </p:nvCxnSpPr>
        <p:spPr>
          <a:xfrm flipH="1">
            <a:off x="4334396" y="2480681"/>
            <a:ext cx="6117" cy="21248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762500" y="2377018"/>
                <a:ext cx="3198955" cy="22285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nl-NL" sz="2000" dirty="0">
                    <a:latin typeface="+mn-lt"/>
                    <a:ea typeface="Calibri" panose="020F0502020204030204" pitchFamily="34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2</m:t>
                        </m:r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8</m:t>
                        </m:r>
                      </m:den>
                    </m:f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3</m:t>
                        </m:r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3</m:t>
                        </m:r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8</m:t>
                        </m:r>
                      </m:den>
                    </m:f>
                  </m:oMath>
                </a14:m>
                <a:endParaRPr lang="en-US" sz="2000" dirty="0">
                  <a:latin typeface="+mn-lt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 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nl-NL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2</m:t>
                            </m:r>
                          </m:num>
                          <m:den>
                            <m:r>
                              <a:rPr lang="nl-NL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5</m:t>
                            </m:r>
                          </m:den>
                        </m:f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nl-NL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3</m:t>
                            </m:r>
                          </m:num>
                          <m:den>
                            <m:r>
                              <a:rPr lang="nl-NL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5</m:t>
                            </m:r>
                          </m:den>
                        </m:f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 </m:t>
                        </m:r>
                      </m:e>
                    </m:d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nl-NL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num>
                          <m:den>
                            <m:r>
                              <a:rPr lang="nl-NL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8</m:t>
                            </m:r>
                          </m:den>
                        </m:f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nl-NL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3 </m:t>
                            </m:r>
                          </m:num>
                          <m:den>
                            <m:r>
                              <a:rPr lang="nl-NL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8</m:t>
                            </m:r>
                          </m:den>
                        </m:f>
                      </m:e>
                    </m:d>
                  </m:oMath>
                </a14:m>
                <a:r>
                  <a:rPr lang="nl-NL" sz="2000" dirty="0">
                    <a:latin typeface="+mn-lt"/>
                    <a:ea typeface="Calibri" panose="020F0502020204030204" pitchFamily="34" charset="0"/>
                  </a:rPr>
                  <a:t> </a:t>
                </a:r>
              </a:p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nl-NL" sz="2000" dirty="0">
                    <a:latin typeface="+mn-lt"/>
                    <a:ea typeface="Calibri" panose="020F0502020204030204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5</m:t>
                        </m:r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nl-NL" sz="2000" dirty="0">
                    <a:latin typeface="+mn-lt"/>
                    <a:ea typeface="Calibri" panose="020F0502020204030204" pitchFamily="34" charset="0"/>
                  </a:rPr>
                  <a:t>+</a:t>
                </a:r>
                <a14:m>
                  <m:oMath xmlns:m="http://schemas.openxmlformats.org/officeDocument/2006/math"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6 </m:t>
                        </m:r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8</m:t>
                        </m:r>
                      </m:den>
                    </m:f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nl-NL" sz="2000" dirty="0">
                    <a:latin typeface="+mn-lt"/>
                    <a:ea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nl-NL" sz="20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1 + 3 = 2</m:t>
                    </m:r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endParaRPr lang="en-US" sz="2000" dirty="0">
                  <a:latin typeface="+mn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500" y="2377018"/>
                <a:ext cx="3198955" cy="2228559"/>
              </a:xfrm>
              <a:prstGeom prst="rect">
                <a:avLst/>
              </a:prstGeom>
              <a:blipFill>
                <a:blip r:embed="rId5"/>
                <a:stretch>
                  <a:fillRect l="-190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229693" y="3729563"/>
                <a:ext cx="2661889" cy="6987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nl-NL" sz="200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5</m:t>
                        </m:r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den>
                    </m:f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</m:t>
                    </m:r>
                  </m:oMath>
                </a14:m>
                <a:r>
                  <a:rPr lang="en-US" sz="2000" dirty="0"/>
                  <a:t>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5</m:t>
                        </m:r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den>
                    </m:f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9693" y="3729563"/>
                <a:ext cx="2661889" cy="69871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5030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build="allAtOnce"/>
      <p:bldP spid="12" grpId="0" build="allAtOnce"/>
      <p:bldP spid="14" grpId="0" build="allAtOnce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: Single Corner Rounded 11">
            <a:extLst>
              <a:ext uri="{FF2B5EF4-FFF2-40B4-BE49-F238E27FC236}">
                <a16:creationId xmlns:a16="http://schemas.microsoft.com/office/drawing/2014/main" id="{1C848421-516A-4990-95C8-81FA556B97CE}"/>
              </a:ext>
            </a:extLst>
          </p:cNvPr>
          <p:cNvSpPr/>
          <p:nvPr/>
        </p:nvSpPr>
        <p:spPr>
          <a:xfrm rot="10800000" flipH="1">
            <a:off x="157655" y="166880"/>
            <a:ext cx="4537635" cy="463540"/>
          </a:xfrm>
          <a:prstGeom prst="round1Rect">
            <a:avLst>
              <a:gd name="adj" fmla="val 50000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rgbClr val="006FC1"/>
              </a:solidFill>
            </a:endParaRPr>
          </a:p>
        </p:txBody>
      </p:sp>
      <p:sp>
        <p:nvSpPr>
          <p:cNvPr id="11" name="Rectangle: Single Corner Rounded 10">
            <a:extLst>
              <a:ext uri="{FF2B5EF4-FFF2-40B4-BE49-F238E27FC236}">
                <a16:creationId xmlns:a16="http://schemas.microsoft.com/office/drawing/2014/main" id="{9128C6ED-8069-4480-B982-06BDBFD24A38}"/>
              </a:ext>
            </a:extLst>
          </p:cNvPr>
          <p:cNvSpPr/>
          <p:nvPr/>
        </p:nvSpPr>
        <p:spPr>
          <a:xfrm rot="10800000" flipH="1">
            <a:off x="157655" y="192009"/>
            <a:ext cx="3835845" cy="457200"/>
          </a:xfrm>
          <a:prstGeom prst="round1Rect">
            <a:avLst>
              <a:gd name="adj" fmla="val 50000"/>
            </a:avLst>
          </a:prstGeom>
          <a:solidFill>
            <a:srgbClr val="04A9E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rgbClr val="C00000"/>
              </a:solidFill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A9FF8E6-531C-4565-8383-4CA800CF63D8}"/>
              </a:ext>
            </a:extLst>
          </p:cNvPr>
          <p:cNvSpPr/>
          <p:nvPr/>
        </p:nvSpPr>
        <p:spPr>
          <a:xfrm>
            <a:off x="102477" y="173220"/>
            <a:ext cx="4510619" cy="4572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 err="1">
                <a:solidFill>
                  <a:srgbClr val="C00000"/>
                </a:solidFill>
                <a:latin typeface="#9Slide03 SFU Helvetica Black" panose="00000900000000000000" pitchFamily="2" charset="0"/>
              </a:rPr>
              <a:t>Luyện</a:t>
            </a:r>
            <a:r>
              <a:rPr lang="en-US" sz="1800" b="1" dirty="0">
                <a:solidFill>
                  <a:srgbClr val="C00000"/>
                </a:solidFill>
                <a:latin typeface="#9Slide03 SFU Helvetica Black" panose="00000900000000000000" pitchFamily="2" charset="0"/>
              </a:rPr>
              <a:t> </a:t>
            </a:r>
            <a:r>
              <a:rPr lang="en-US" sz="1800" b="1" dirty="0" err="1">
                <a:solidFill>
                  <a:srgbClr val="C00000"/>
                </a:solidFill>
                <a:latin typeface="#9Slide03 SFU Helvetica Black" panose="00000900000000000000" pitchFamily="2" charset="0"/>
              </a:rPr>
              <a:t>tập</a:t>
            </a:r>
            <a:r>
              <a:rPr lang="en-US" sz="1800" b="1" dirty="0">
                <a:solidFill>
                  <a:srgbClr val="C00000"/>
                </a:solidFill>
                <a:latin typeface="#9Slide03 SFU Helvetica Black" panose="00000900000000000000" pitchFamily="2" charset="0"/>
              </a:rPr>
              <a:t> </a:t>
            </a:r>
            <a:r>
              <a:rPr lang="en-US" sz="1800" b="1" dirty="0" err="1">
                <a:solidFill>
                  <a:srgbClr val="C00000"/>
                </a:solidFill>
                <a:latin typeface="#9Slide03 SFU Helvetica Black" panose="00000900000000000000" pitchFamily="2" charset="0"/>
              </a:rPr>
              <a:t>phép</a:t>
            </a:r>
            <a:r>
              <a:rPr lang="en-US" sz="1800" b="1" dirty="0">
                <a:solidFill>
                  <a:srgbClr val="C00000"/>
                </a:solidFill>
                <a:latin typeface="#9Slide03 SFU Helvetica Black" panose="00000900000000000000" pitchFamily="2" charset="0"/>
              </a:rPr>
              <a:t> </a:t>
            </a:r>
            <a:r>
              <a:rPr lang="en-US" sz="1800" b="1" dirty="0" err="1">
                <a:solidFill>
                  <a:srgbClr val="C00000"/>
                </a:solidFill>
                <a:latin typeface="#9Slide03 SFU Helvetica Black" panose="00000900000000000000" pitchFamily="2" charset="0"/>
              </a:rPr>
              <a:t>cộng</a:t>
            </a:r>
            <a:r>
              <a:rPr lang="en-US" sz="1800" b="1" dirty="0">
                <a:solidFill>
                  <a:srgbClr val="C00000"/>
                </a:solidFill>
                <a:latin typeface="#9Slide03 SFU Helvetica Black" panose="00000900000000000000" pitchFamily="2" charset="0"/>
              </a:rPr>
              <a:t> </a:t>
            </a:r>
            <a:r>
              <a:rPr lang="en-US" sz="1800" b="1" dirty="0" err="1">
                <a:solidFill>
                  <a:srgbClr val="C00000"/>
                </a:solidFill>
                <a:latin typeface="#9Slide03 SFU Helvetica Black" panose="00000900000000000000" pitchFamily="2" charset="0"/>
              </a:rPr>
              <a:t>hai</a:t>
            </a:r>
            <a:r>
              <a:rPr lang="en-US" sz="1800" b="1" dirty="0">
                <a:solidFill>
                  <a:srgbClr val="C00000"/>
                </a:solidFill>
                <a:latin typeface="#9Slide03 SFU Helvetica Black" panose="00000900000000000000" pitchFamily="2" charset="0"/>
              </a:rPr>
              <a:t> </a:t>
            </a:r>
            <a:r>
              <a:rPr lang="en-US" sz="1800" b="1" dirty="0" err="1">
                <a:solidFill>
                  <a:srgbClr val="C00000"/>
                </a:solidFill>
                <a:latin typeface="#9Slide03 SFU Helvetica Black" panose="00000900000000000000" pitchFamily="2" charset="0"/>
              </a:rPr>
              <a:t>phân</a:t>
            </a:r>
            <a:r>
              <a:rPr lang="en-US" sz="1800" b="1" dirty="0">
                <a:solidFill>
                  <a:srgbClr val="C00000"/>
                </a:solidFill>
                <a:latin typeface="#9Slide03 SFU Helvetica Black" panose="00000900000000000000" pitchFamily="2" charset="0"/>
              </a:rPr>
              <a:t> </a:t>
            </a:r>
            <a:r>
              <a:rPr lang="en-US" sz="1800" b="1" dirty="0" err="1">
                <a:solidFill>
                  <a:srgbClr val="C00000"/>
                </a:solidFill>
                <a:latin typeface="#9Slide03 SFU Helvetica Black" panose="00000900000000000000" pitchFamily="2" charset="0"/>
              </a:rPr>
              <a:t>số</a:t>
            </a:r>
            <a:r>
              <a:rPr lang="en-US" sz="1800" b="1" dirty="0">
                <a:solidFill>
                  <a:srgbClr val="C00000"/>
                </a:solidFill>
                <a:latin typeface="#9Slide03 SFU Helvetica Black" panose="00000900000000000000" pitchFamily="2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2">
                <a:extLst>
                  <a:ext uri="{FF2B5EF4-FFF2-40B4-BE49-F238E27FC236}">
                    <a16:creationId xmlns:a16="http://schemas.microsoft.com/office/drawing/2014/main" id="{725024E5-D5E9-44CE-AA2A-88DC75413BFF}"/>
                  </a:ext>
                </a:extLst>
              </p:cNvPr>
              <p:cNvSpPr txBox="1"/>
              <p:nvPr/>
            </p:nvSpPr>
            <p:spPr>
              <a:xfrm>
                <a:off x="483263" y="2991228"/>
                <a:ext cx="2362679" cy="6303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5714"/>
                  </a:lnSpc>
                </a:pPr>
                <a:r>
                  <a:rPr lang="en-US" sz="165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sz="21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20</m:t>
                        </m:r>
                      </m:den>
                    </m:f>
                  </m:oMath>
                </a14:m>
                <a:endParaRPr lang="en-US" sz="2100" dirty="0">
                  <a:latin typeface="#9Slide03 Comfortaa Light" panose="00000400000000000000" pitchFamily="2" charset="0"/>
                </a:endParaRPr>
              </a:p>
            </p:txBody>
          </p:sp>
        </mc:Choice>
        <mc:Fallback xmlns="">
          <p:sp>
            <p:nvSpPr>
              <p:cNvPr id="37" name="TextBox 2">
                <a:extLst>
                  <a:ext uri="{FF2B5EF4-FFF2-40B4-BE49-F238E27FC236}">
                    <a16:creationId xmlns:a16="http://schemas.microsoft.com/office/drawing/2014/main" id="{725024E5-D5E9-44CE-AA2A-88DC75413B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263" y="2991228"/>
                <a:ext cx="2362679" cy="630301"/>
              </a:xfrm>
              <a:prstGeom prst="rect">
                <a:avLst/>
              </a:prstGeom>
              <a:blipFill>
                <a:blip r:embed="rId2"/>
                <a:stretch>
                  <a:fillRect l="-15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ectangle 6">
            <a:extLst>
              <a:ext uri="{FF2B5EF4-FFF2-40B4-BE49-F238E27FC236}">
                <a16:creationId xmlns:a16="http://schemas.microsoft.com/office/drawing/2014/main" id="{62867691-4E36-4AB3-BDFF-E014261D131F}"/>
              </a:ext>
            </a:extLst>
          </p:cNvPr>
          <p:cNvSpPr/>
          <p:nvPr/>
        </p:nvSpPr>
        <p:spPr>
          <a:xfrm>
            <a:off x="265436" y="710725"/>
            <a:ext cx="1976775" cy="32799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8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18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18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Hộp Văn bản 40">
                <a:extLst>
                  <a:ext uri="{FF2B5EF4-FFF2-40B4-BE49-F238E27FC236}">
                    <a16:creationId xmlns:a16="http://schemas.microsoft.com/office/drawing/2014/main" id="{212D1692-048E-4252-AF2C-8CB2BCDEADFF}"/>
                  </a:ext>
                </a:extLst>
              </p:cNvPr>
              <p:cNvSpPr txBox="1"/>
              <p:nvPr/>
            </p:nvSpPr>
            <p:spPr>
              <a:xfrm>
                <a:off x="643911" y="1334570"/>
                <a:ext cx="4530763" cy="13154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1800" dirty="0"/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sz="20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d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. 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7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 .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9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 .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000" dirty="0"/>
              </a:p>
              <a:p>
                <a:pPr>
                  <a:lnSpc>
                    <a:spcPct val="130000"/>
                  </a:lnSpc>
                </a:pP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sz="2100">
                        <a:latin typeface="Cambria Math" panose="02040503050406030204" pitchFamily="18" charset="0"/>
                      </a:rPr>
                      <m:t>   =</m:t>
                    </m:r>
                    <m:f>
                      <m:f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15</m:t>
                        </m:r>
                      </m:num>
                      <m:den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18</m:t>
                        </m:r>
                      </m:den>
                    </m:f>
                    <m:r>
                      <a:rPr lang="en-US" sz="21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14</m:t>
                        </m:r>
                      </m:num>
                      <m:den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18</m:t>
                        </m:r>
                      </m:den>
                    </m:f>
                    <m:r>
                      <a:rPr lang="en-US" sz="21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1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1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100" i="1">
                                <a:latin typeface="Cambria Math" panose="02040503050406030204" pitchFamily="18" charset="0"/>
                              </a:rPr>
                              <m:t>15</m:t>
                            </m:r>
                          </m:e>
                        </m:d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14</m:t>
                        </m:r>
                      </m:num>
                      <m:den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18</m:t>
                        </m:r>
                      </m:den>
                    </m:f>
                    <m:r>
                      <a:rPr lang="en-US" sz="21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18</m:t>
                        </m:r>
                      </m:den>
                    </m:f>
                  </m:oMath>
                </a14:m>
                <a:endParaRPr lang="en-US" sz="2100" dirty="0"/>
              </a:p>
            </p:txBody>
          </p:sp>
        </mc:Choice>
        <mc:Fallback xmlns="">
          <p:sp>
            <p:nvSpPr>
              <p:cNvPr id="41" name="Hộp Văn bản 4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12D1692-048E-4252-AF2C-8CB2BCDEAD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911" y="1334570"/>
                <a:ext cx="4530763" cy="1315488"/>
              </a:xfrm>
              <a:prstGeom prst="rect">
                <a:avLst/>
              </a:prstGeom>
              <a:blipFill rotWithShape="0">
                <a:blip r:embed="rId4"/>
                <a:stretch>
                  <a:fillRect l="-1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Nhóm 7">
            <a:extLst>
              <a:ext uri="{FF2B5EF4-FFF2-40B4-BE49-F238E27FC236}">
                <a16:creationId xmlns:a16="http://schemas.microsoft.com/office/drawing/2014/main" id="{2849B7FF-221F-4535-BA2F-1D0EA2B61180}"/>
              </a:ext>
            </a:extLst>
          </p:cNvPr>
          <p:cNvGrpSpPr/>
          <p:nvPr/>
        </p:nvGrpSpPr>
        <p:grpSpPr>
          <a:xfrm>
            <a:off x="4779897" y="1589535"/>
            <a:ext cx="3655002" cy="300082"/>
            <a:chOff x="6373196" y="2119377"/>
            <a:chExt cx="4873336" cy="400108"/>
          </a:xfrm>
        </p:grpSpPr>
        <p:sp>
          <p:nvSpPr>
            <p:cNvPr id="13" name="Hộp Văn bản 12">
              <a:extLst>
                <a:ext uri="{FF2B5EF4-FFF2-40B4-BE49-F238E27FC236}">
                  <a16:creationId xmlns:a16="http://schemas.microsoft.com/office/drawing/2014/main" id="{48712FEB-A48D-45DA-9883-818854C11198}"/>
                </a:ext>
              </a:extLst>
            </p:cNvPr>
            <p:cNvSpPr txBox="1"/>
            <p:nvPr/>
          </p:nvSpPr>
          <p:spPr>
            <a:xfrm>
              <a:off x="6373196" y="2119377"/>
              <a:ext cx="4873336" cy="40010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350">
                  <a:solidFill>
                    <a:srgbClr val="00B050"/>
                  </a:solidFill>
                  <a:latin typeface="#9Slide03 Comfortaa Light" panose="00000400000000000000" pitchFamily="2" charset="0"/>
                </a:rPr>
                <a:t>         Quy đồng mẫu số </a:t>
              </a:r>
              <a:endParaRPr lang="en-US" sz="1050">
                <a:solidFill>
                  <a:srgbClr val="00B050"/>
                </a:solidFill>
              </a:endParaRPr>
            </a:p>
          </p:txBody>
        </p:sp>
        <p:cxnSp>
          <p:nvCxnSpPr>
            <p:cNvPr id="4" name="Đường kết nối Mũi tên Thẳng 3">
              <a:extLst>
                <a:ext uri="{FF2B5EF4-FFF2-40B4-BE49-F238E27FC236}">
                  <a16:creationId xmlns:a16="http://schemas.microsoft.com/office/drawing/2014/main" id="{DEF66CEB-9B68-4667-9FE7-960C6EC61A7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494318" y="2304043"/>
              <a:ext cx="405246" cy="0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Nhóm 18">
            <a:extLst>
              <a:ext uri="{FF2B5EF4-FFF2-40B4-BE49-F238E27FC236}">
                <a16:creationId xmlns:a16="http://schemas.microsoft.com/office/drawing/2014/main" id="{8797FDC8-8A29-4AAA-8672-5F54D0975BF7}"/>
              </a:ext>
            </a:extLst>
          </p:cNvPr>
          <p:cNvGrpSpPr/>
          <p:nvPr/>
        </p:nvGrpSpPr>
        <p:grpSpPr>
          <a:xfrm>
            <a:off x="4779897" y="2288163"/>
            <a:ext cx="3655002" cy="300082"/>
            <a:chOff x="6373196" y="2119377"/>
            <a:chExt cx="4873336" cy="400108"/>
          </a:xfrm>
        </p:grpSpPr>
        <p:sp>
          <p:nvSpPr>
            <p:cNvPr id="20" name="Hộp Văn bản 19">
              <a:extLst>
                <a:ext uri="{FF2B5EF4-FFF2-40B4-BE49-F238E27FC236}">
                  <a16:creationId xmlns:a16="http://schemas.microsoft.com/office/drawing/2014/main" id="{5A3F5892-59B8-4D91-8939-F0FD1B14F591}"/>
                </a:ext>
              </a:extLst>
            </p:cNvPr>
            <p:cNvSpPr txBox="1"/>
            <p:nvPr/>
          </p:nvSpPr>
          <p:spPr>
            <a:xfrm>
              <a:off x="6373196" y="2119377"/>
              <a:ext cx="4873336" cy="40010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350">
                  <a:solidFill>
                    <a:srgbClr val="00B050"/>
                  </a:solidFill>
                  <a:latin typeface="#9Slide03 Comfortaa Light" panose="00000400000000000000" pitchFamily="2" charset="0"/>
                </a:rPr>
                <a:t>         Cộng hai phân số cùng mẫu</a:t>
              </a:r>
              <a:endParaRPr lang="en-US" sz="1050">
                <a:solidFill>
                  <a:srgbClr val="00B050"/>
                </a:solidFill>
              </a:endParaRPr>
            </a:p>
          </p:txBody>
        </p:sp>
        <p:cxnSp>
          <p:nvCxnSpPr>
            <p:cNvPr id="21" name="Đường kết nối Mũi tên Thẳng 20">
              <a:extLst>
                <a:ext uri="{FF2B5EF4-FFF2-40B4-BE49-F238E27FC236}">
                  <a16:creationId xmlns:a16="http://schemas.microsoft.com/office/drawing/2014/main" id="{0A00E909-E9D5-434B-8853-80755D74D60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494318" y="2304043"/>
              <a:ext cx="405246" cy="0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Hộp Văn bản 22">
                <a:extLst>
                  <a:ext uri="{FF2B5EF4-FFF2-40B4-BE49-F238E27FC236}">
                    <a16:creationId xmlns:a16="http://schemas.microsoft.com/office/drawing/2014/main" id="{9453B25B-F3BE-4930-84DE-525AEFF4883C}"/>
                  </a:ext>
                </a:extLst>
              </p:cNvPr>
              <p:cNvSpPr txBox="1"/>
              <p:nvPr/>
            </p:nvSpPr>
            <p:spPr>
              <a:xfrm>
                <a:off x="1664602" y="3070323"/>
                <a:ext cx="2197677" cy="5851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5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5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165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5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65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d>
                          <m:r>
                            <a:rPr lang="en-US" sz="1650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1650" i="1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1650" i="1"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1650" i="1">
                              <a:latin typeface="Cambria Math" panose="02040503050406030204" pitchFamily="18" charset="0"/>
                            </a:rPr>
                            <m:t> . </m:t>
                          </m:r>
                          <m:r>
                            <a:rPr lang="en-US" sz="1650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165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65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165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5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650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d>
                          <m:r>
                            <a:rPr lang="en-US" sz="1650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1650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1650" i="1">
                              <a:latin typeface="Cambria Math" panose="02040503050406030204" pitchFamily="18" charset="0"/>
                            </a:rPr>
                            <m:t>20</m:t>
                          </m:r>
                          <m:r>
                            <a:rPr lang="en-US" sz="1650" i="1">
                              <a:latin typeface="Cambria Math" panose="02040503050406030204" pitchFamily="18" charset="0"/>
                            </a:rPr>
                            <m:t> . </m:t>
                          </m:r>
                          <m:r>
                            <a:rPr lang="en-US" sz="165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50" dirty="0"/>
              </a:p>
            </p:txBody>
          </p:sp>
        </mc:Choice>
        <mc:Fallback xmlns="">
          <p:sp>
            <p:nvSpPr>
              <p:cNvPr id="23" name="Hộp Văn bản 22">
                <a:extLst>
                  <a:ext uri="{FF2B5EF4-FFF2-40B4-BE49-F238E27FC236}">
                    <a16:creationId xmlns:a16="http://schemas.microsoft.com/office/drawing/2014/main" id="{9453B25B-F3BE-4930-84DE-525AEFF488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4602" y="3070323"/>
                <a:ext cx="2197677" cy="58516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Hộp Văn bản 24">
                <a:extLst>
                  <a:ext uri="{FF2B5EF4-FFF2-40B4-BE49-F238E27FC236}">
                    <a16:creationId xmlns:a16="http://schemas.microsoft.com/office/drawing/2014/main" id="{4E8FA321-0C89-45D6-95CD-2EF8B97C6524}"/>
                  </a:ext>
                </a:extLst>
              </p:cNvPr>
              <p:cNvSpPr txBox="1"/>
              <p:nvPr/>
            </p:nvSpPr>
            <p:spPr>
              <a:xfrm>
                <a:off x="3695424" y="3053592"/>
                <a:ext cx="1479250" cy="5745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5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5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5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50" i="1">
                              <a:latin typeface="Cambria Math" panose="02040503050406030204" pitchFamily="18" charset="0"/>
                            </a:rPr>
                            <m:t>25</m:t>
                          </m:r>
                        </m:num>
                        <m:den>
                          <m:r>
                            <a:rPr lang="en-US" sz="1650" i="1">
                              <a:latin typeface="Cambria Math" panose="02040503050406030204" pitchFamily="18" charset="0"/>
                            </a:rPr>
                            <m:t>40</m:t>
                          </m:r>
                        </m:den>
                      </m:f>
                      <m:r>
                        <a:rPr lang="en-US" sz="165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65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5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50" i="1">
                              <a:latin typeface="Cambria Math" panose="02040503050406030204" pitchFamily="18" charset="0"/>
                            </a:rPr>
                            <m:t>14</m:t>
                          </m:r>
                        </m:num>
                        <m:den>
                          <m:r>
                            <a:rPr lang="en-US" sz="1650" i="1">
                              <a:latin typeface="Cambria Math" panose="02040503050406030204" pitchFamily="18" charset="0"/>
                            </a:rPr>
                            <m:t>40</m:t>
                          </m:r>
                        </m:den>
                      </m:f>
                    </m:oMath>
                  </m:oMathPara>
                </a14:m>
                <a:endParaRPr lang="en-US" sz="1650" dirty="0"/>
              </a:p>
            </p:txBody>
          </p:sp>
        </mc:Choice>
        <mc:Fallback xmlns="">
          <p:sp>
            <p:nvSpPr>
              <p:cNvPr id="25" name="Hộp Văn bản 24">
                <a:extLst>
                  <a:ext uri="{FF2B5EF4-FFF2-40B4-BE49-F238E27FC236}">
                    <a16:creationId xmlns:a16="http://schemas.microsoft.com/office/drawing/2014/main" id="{4E8FA321-0C89-45D6-95CD-2EF8B97C65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5424" y="3053592"/>
                <a:ext cx="1479250" cy="57458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Hộp Văn bản 26">
                <a:extLst>
                  <a:ext uri="{FF2B5EF4-FFF2-40B4-BE49-F238E27FC236}">
                    <a16:creationId xmlns:a16="http://schemas.microsoft.com/office/drawing/2014/main" id="{ACC494CA-6A0B-403A-A0B8-3CD519BA6C6A}"/>
                  </a:ext>
                </a:extLst>
              </p:cNvPr>
              <p:cNvSpPr txBox="1"/>
              <p:nvPr/>
            </p:nvSpPr>
            <p:spPr>
              <a:xfrm>
                <a:off x="1848715" y="3801114"/>
                <a:ext cx="1829449" cy="5851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5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5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165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5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650" i="1">
                                  <a:latin typeface="Cambria Math" panose="02040503050406030204" pitchFamily="18" charset="0"/>
                                </a:rPr>
                                <m:t>25</m:t>
                              </m:r>
                            </m:e>
                          </m:d>
                          <m:r>
                            <a:rPr lang="en-US" sz="1650" i="1">
                              <a:latin typeface="Cambria Math" panose="02040503050406030204" pitchFamily="18" charset="0"/>
                            </a:rPr>
                            <m:t>+(−</m:t>
                          </m:r>
                          <m:r>
                            <a:rPr lang="en-US" sz="1650" i="1">
                              <a:latin typeface="Cambria Math" panose="02040503050406030204" pitchFamily="18" charset="0"/>
                            </a:rPr>
                            <m:t>14</m:t>
                          </m:r>
                          <m:r>
                            <a:rPr lang="en-US" sz="1650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1650" i="1">
                              <a:latin typeface="Cambria Math" panose="02040503050406030204" pitchFamily="18" charset="0"/>
                            </a:rPr>
                            <m:t>40</m:t>
                          </m:r>
                        </m:den>
                      </m:f>
                    </m:oMath>
                  </m:oMathPara>
                </a14:m>
                <a:endParaRPr lang="en-US" sz="1650" dirty="0"/>
              </a:p>
            </p:txBody>
          </p:sp>
        </mc:Choice>
        <mc:Fallback xmlns="">
          <p:sp>
            <p:nvSpPr>
              <p:cNvPr id="27" name="Hộp Văn bản 26">
                <a:extLst>
                  <a:ext uri="{FF2B5EF4-FFF2-40B4-BE49-F238E27FC236}">
                    <a16:creationId xmlns:a16="http://schemas.microsoft.com/office/drawing/2014/main" id="{ACC494CA-6A0B-403A-A0B8-3CD519BA6C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8715" y="3801114"/>
                <a:ext cx="1829449" cy="5851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Hộp Văn bản 28">
                <a:extLst>
                  <a:ext uri="{FF2B5EF4-FFF2-40B4-BE49-F238E27FC236}">
                    <a16:creationId xmlns:a16="http://schemas.microsoft.com/office/drawing/2014/main" id="{001F5F84-1755-4867-B3A1-42E7F0759F51}"/>
                  </a:ext>
                </a:extLst>
              </p:cNvPr>
              <p:cNvSpPr txBox="1"/>
              <p:nvPr/>
            </p:nvSpPr>
            <p:spPr>
              <a:xfrm>
                <a:off x="3583149" y="3791054"/>
                <a:ext cx="851900" cy="5693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5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5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5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50" i="1">
                              <a:latin typeface="Cambria Math" panose="02040503050406030204" pitchFamily="18" charset="0"/>
                            </a:rPr>
                            <m:t>39</m:t>
                          </m:r>
                        </m:num>
                        <m:den>
                          <m:r>
                            <a:rPr lang="en-US" sz="1650" i="1">
                              <a:latin typeface="Cambria Math" panose="02040503050406030204" pitchFamily="18" charset="0"/>
                            </a:rPr>
                            <m:t>40</m:t>
                          </m:r>
                        </m:den>
                      </m:f>
                      <m:r>
                        <a:rPr lang="en-US" sz="165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650" dirty="0"/>
              </a:p>
            </p:txBody>
          </p:sp>
        </mc:Choice>
        <mc:Fallback xmlns="">
          <p:sp>
            <p:nvSpPr>
              <p:cNvPr id="29" name="Hộp Văn bản 28">
                <a:extLst>
                  <a:ext uri="{FF2B5EF4-FFF2-40B4-BE49-F238E27FC236}">
                    <a16:creationId xmlns:a16="http://schemas.microsoft.com/office/drawing/2014/main" id="{001F5F84-1755-4867-B3A1-42E7F0759F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3149" y="3791054"/>
                <a:ext cx="851900" cy="5693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5753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0" grpId="0" animBg="1"/>
      <p:bldP spid="41" grpId="0"/>
      <p:bldP spid="23" grpId="0"/>
      <p:bldP spid="25" grpId="0"/>
      <p:bldP spid="27" grpId="0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2628900" y="469900"/>
            <a:ext cx="419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tx1"/>
                </a:solidFill>
              </a:rPr>
              <a:t>LUYỆN TẬP</a:t>
            </a:r>
            <a:endParaRPr lang="vi-VN" sz="4000" b="1" dirty="0">
              <a:solidFill>
                <a:schemeClr val="tx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26477" y="906607"/>
            <a:ext cx="40180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solidFill>
                  <a:srgbClr val="0070C0"/>
                </a:solidFill>
              </a:rPr>
              <a:t>Bài</a:t>
            </a:r>
            <a:r>
              <a:rPr lang="en-US" sz="2000" b="1" dirty="0">
                <a:solidFill>
                  <a:srgbClr val="0070C0"/>
                </a:solidFill>
              </a:rPr>
              <a:t> 1 (</a:t>
            </a:r>
            <a:r>
              <a:rPr lang="en-US" sz="2000" b="1" dirty="0" err="1">
                <a:solidFill>
                  <a:srgbClr val="0070C0"/>
                </a:solidFill>
              </a:rPr>
              <a:t>SGK</a:t>
            </a:r>
            <a:r>
              <a:rPr lang="en-US" sz="2000" b="1" dirty="0">
                <a:solidFill>
                  <a:srgbClr val="0070C0"/>
                </a:solidFill>
              </a:rPr>
              <a:t>/38).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</a:rPr>
              <a:t>Tính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</a:rPr>
              <a:t>:</a:t>
            </a:r>
            <a:endParaRPr lang="en-US" sz="2000" b="1" dirty="0">
              <a:solidFill>
                <a:schemeClr val="tx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1238325" y="1441693"/>
                <a:ext cx="1739900" cy="5369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 </a:t>
                </a:r>
                <a:endParaRPr lang="vi-VN" sz="2000" dirty="0">
                  <a:latin typeface="+mn-lt"/>
                </a:endParaRPr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8325" y="1441693"/>
                <a:ext cx="1739900" cy="536942"/>
              </a:xfrm>
              <a:prstGeom prst="rect">
                <a:avLst/>
              </a:prstGeom>
              <a:blipFill>
                <a:blip r:embed="rId2"/>
                <a:stretch>
                  <a:fillRect l="-3497" b="-4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3600525" y="1405435"/>
                <a:ext cx="1739900" cy="5288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5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 </a:t>
                </a:r>
                <a:endParaRPr lang="vi-VN" sz="2000" dirty="0">
                  <a:latin typeface="+mn-lt"/>
                </a:endParaRPr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525" y="1405435"/>
                <a:ext cx="1739900" cy="528863"/>
              </a:xfrm>
              <a:prstGeom prst="rect">
                <a:avLst/>
              </a:prstGeom>
              <a:blipFill>
                <a:blip r:embed="rId3"/>
                <a:stretch>
                  <a:fillRect l="-3860" b="-8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5769050" y="1441693"/>
                <a:ext cx="2190750" cy="5339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8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 </a:t>
                </a:r>
                <a:endParaRPr lang="vi-VN" sz="2000" dirty="0">
                  <a:latin typeface="+mn-lt"/>
                </a:endParaRPr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9050" y="1441693"/>
                <a:ext cx="2190750" cy="533929"/>
              </a:xfrm>
              <a:prstGeom prst="rect">
                <a:avLst/>
              </a:prstGeom>
              <a:blipFill>
                <a:blip r:embed="rId4"/>
                <a:stretch>
                  <a:fillRect l="-2778" b="-56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3975175" y="1975622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u="sng" dirty="0" err="1"/>
              <a:t>Giải</a:t>
            </a:r>
            <a:r>
              <a:rPr lang="en-US" sz="2000" b="1" u="sng" dirty="0"/>
              <a:t>:</a:t>
            </a:r>
            <a:endParaRPr lang="vi-VN" sz="2000" b="1" u="sng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1292300" y="2218877"/>
                <a:ext cx="1879600" cy="1692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= 1</a:t>
                </a:r>
                <a:endParaRPr lang="vi-VN" sz="2000" dirty="0">
                  <a:latin typeface="+mn-lt"/>
                </a:endParaRPr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2300" y="2218877"/>
                <a:ext cx="1879600" cy="1692964"/>
              </a:xfrm>
              <a:prstGeom prst="rect">
                <a:avLst/>
              </a:prstGeom>
              <a:blipFill>
                <a:blip r:embed="rId5"/>
                <a:stretch>
                  <a:fillRect l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/>
          <p:cNvCxnSpPr/>
          <p:nvPr/>
        </p:nvCxnSpPr>
        <p:spPr>
          <a:xfrm>
            <a:off x="3055201" y="2375732"/>
            <a:ext cx="0" cy="19599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/>
              <p:cNvSpPr txBox="1"/>
              <p:nvPr/>
            </p:nvSpPr>
            <p:spPr>
              <a:xfrm>
                <a:off x="3343276" y="2307679"/>
                <a:ext cx="1879600" cy="1692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b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6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15</m:t>
                        </m:r>
                      </m:den>
                    </m:f>
                  </m:oMath>
                </a14:m>
                <a:endParaRPr lang="en-US" sz="2000" dirty="0">
                  <a:latin typeface="+mn-lt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0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26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0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0</m:t>
                        </m:r>
                      </m:den>
                    </m:f>
                  </m:oMath>
                </a14:m>
                <a:endParaRPr lang="vi-VN" sz="2000" dirty="0">
                  <a:latin typeface="+mn-lt"/>
                </a:endParaRPr>
              </a:p>
            </p:txBody>
          </p:sp>
        </mc:Choice>
        <mc:Fallback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3276" y="2307679"/>
                <a:ext cx="1879600" cy="1692964"/>
              </a:xfrm>
              <a:prstGeom prst="rect">
                <a:avLst/>
              </a:prstGeom>
              <a:blipFill>
                <a:blip r:embed="rId6"/>
                <a:stretch>
                  <a:fillRect l="-32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Connector 24"/>
          <p:cNvCxnSpPr/>
          <p:nvPr/>
        </p:nvCxnSpPr>
        <p:spPr>
          <a:xfrm>
            <a:off x="5340425" y="2375732"/>
            <a:ext cx="0" cy="19599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/>
              <p:cNvSpPr txBox="1"/>
              <p:nvPr/>
            </p:nvSpPr>
            <p:spPr>
              <a:xfrm>
                <a:off x="5394252" y="2329508"/>
                <a:ext cx="2324100" cy="2184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c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6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8</m:t>
                        </m:r>
                      </m:den>
                    </m:f>
                  </m:oMath>
                </a14:m>
                <a:endParaRPr lang="en-US" sz="2000" dirty="0">
                  <a:latin typeface="+mn-lt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5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000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8</m:t>
                        </m:r>
                      </m:den>
                    </m:f>
                  </m:oMath>
                </a14:m>
                <a:endParaRPr lang="en-US" sz="2000" dirty="0">
                  <a:latin typeface="+mn-lt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0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6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5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6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4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36</m:t>
                        </m:r>
                      </m:den>
                    </m:f>
                  </m:oMath>
                </a14:m>
                <a:endParaRPr lang="en-US" sz="2000" dirty="0">
                  <a:latin typeface="+mn-lt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0</m:t>
                        </m:r>
                      </m:den>
                    </m:f>
                  </m:oMath>
                </a14:m>
                <a:endParaRPr lang="vi-VN" sz="2000" dirty="0">
                  <a:latin typeface="+mn-lt"/>
                </a:endParaRPr>
              </a:p>
            </p:txBody>
          </p:sp>
        </mc:Choice>
        <mc:Fallback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4252" y="2329508"/>
                <a:ext cx="2324100" cy="2184765"/>
              </a:xfrm>
              <a:prstGeom prst="rect">
                <a:avLst/>
              </a:prstGeom>
              <a:blipFill>
                <a:blip r:embed="rId7"/>
                <a:stretch>
                  <a:fillRect l="-2887" b="-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259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0" grpId="0"/>
      <p:bldP spid="21" grpId="0" uiExpand="1" build="allAtOnce"/>
      <p:bldP spid="24" grpId="0" build="allAtOnce"/>
      <p:bldP spid="26" grpId="0" build="allAtOnce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3E902EE5-7E33-4EB8-AF59-A6CEF9EDFAC3}"/>
              </a:ext>
            </a:extLst>
          </p:cNvPr>
          <p:cNvSpPr/>
          <p:nvPr/>
        </p:nvSpPr>
        <p:spPr>
          <a:xfrm>
            <a:off x="2500601" y="76108"/>
            <a:ext cx="4142802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05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#9Slide03 Talling" panose="02040603050506020204" pitchFamily="18" charset="0"/>
              </a:rPr>
              <a:t>Hướng dẫn về nhà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07BC83C-AD27-431C-B175-F69A76CF856D}"/>
              </a:ext>
            </a:extLst>
          </p:cNvPr>
          <p:cNvSpPr/>
          <p:nvPr/>
        </p:nvSpPr>
        <p:spPr>
          <a:xfrm>
            <a:off x="865474" y="243063"/>
            <a:ext cx="7814599" cy="3019192"/>
          </a:xfrm>
          <a:prstGeom prst="rect">
            <a:avLst/>
          </a:prstGeom>
          <a:solidFill>
            <a:srgbClr val="EAAF69">
              <a:alpha val="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14313" indent="-214313">
              <a:lnSpc>
                <a:spcPct val="150000"/>
              </a:lnSpc>
              <a:buFontTx/>
              <a:buChar char="-"/>
            </a:pPr>
            <a:r>
              <a:rPr lang="en-US" sz="195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195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5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195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5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195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5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195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5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195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5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195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14313" indent="-214313">
              <a:lnSpc>
                <a:spcPct val="150000"/>
              </a:lnSpc>
              <a:buFontTx/>
              <a:buChar char="-"/>
            </a:pPr>
            <a:r>
              <a:rPr lang="en-US" sz="195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195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5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195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5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195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5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195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5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195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(</a:t>
            </a:r>
            <a:r>
              <a:rPr lang="en-US" sz="195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195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35), </a:t>
            </a:r>
            <a:r>
              <a:rPr lang="en-US" sz="195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195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5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195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 2 (</a:t>
            </a:r>
            <a:r>
              <a:rPr lang="en-US" sz="195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195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38), </a:t>
            </a:r>
            <a:r>
              <a:rPr lang="en-US" sz="195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195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7 (</a:t>
            </a:r>
            <a:r>
              <a:rPr lang="en-US" sz="195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BT</a:t>
            </a:r>
            <a:r>
              <a:rPr lang="en-US" sz="195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37). </a:t>
            </a:r>
            <a:r>
              <a:rPr lang="en-US" sz="195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195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5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195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5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195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5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195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95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195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5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195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5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195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5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195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195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pPr marL="214313" indent="-214313">
              <a:lnSpc>
                <a:spcPct val="150000"/>
              </a:lnSpc>
              <a:buFontTx/>
              <a:buChar char="-"/>
            </a:pPr>
            <a:r>
              <a:rPr lang="en-US" sz="195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195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5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195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5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195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5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195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, III (</a:t>
            </a:r>
            <a:r>
              <a:rPr lang="en-US" sz="195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195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5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195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5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195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5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95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5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195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5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195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5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195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5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sz="195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5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195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399960" y="1970965"/>
                <a:ext cx="1271321" cy="5341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>
                    <a:latin typeface="+mn-lt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 </a:t>
                </a: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9960" y="1970965"/>
                <a:ext cx="1271321" cy="534121"/>
              </a:xfrm>
              <a:prstGeom prst="rect">
                <a:avLst/>
              </a:prstGeom>
              <a:blipFill rotWithShape="0">
                <a:blip r:embed="rId2"/>
                <a:stretch>
                  <a:fillRect l="-4327" b="-2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580380" y="2016610"/>
                <a:ext cx="1271321" cy="5341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>
                    <a:latin typeface="+mn-lt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39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 </a:t>
                </a: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0380" y="2016610"/>
                <a:ext cx="1271321" cy="534121"/>
              </a:xfrm>
              <a:prstGeom prst="rect">
                <a:avLst/>
              </a:prstGeom>
              <a:blipFill rotWithShape="0">
                <a:blip r:embed="rId3"/>
                <a:stretch>
                  <a:fillRect l="-3828" b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840951" y="2016610"/>
                <a:ext cx="1271321" cy="5341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>
                    <a:latin typeface="+mn-lt"/>
                  </a:rPr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 </a:t>
                </a: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0951" y="2016610"/>
                <a:ext cx="1271321" cy="534121"/>
              </a:xfrm>
              <a:prstGeom prst="rect">
                <a:avLst/>
              </a:prstGeom>
              <a:blipFill rotWithShape="0">
                <a:blip r:embed="rId4"/>
                <a:stretch>
                  <a:fillRect l="-3828" b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112272" y="1970965"/>
                <a:ext cx="1271321" cy="5341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>
                    <a:latin typeface="+mn-lt"/>
                  </a:rPr>
                  <a:t>d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8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 </a:t>
                </a: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2272" y="1970965"/>
                <a:ext cx="1271321" cy="534121"/>
              </a:xfrm>
              <a:prstGeom prst="rect">
                <a:avLst/>
              </a:prstGeom>
              <a:blipFill rotWithShape="0">
                <a:blip r:embed="rId5"/>
                <a:stretch>
                  <a:fillRect l="-4327" b="-2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468712" y="1966339"/>
                <a:ext cx="1540162" cy="4843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>
                    <a:latin typeface="+mn-lt"/>
                  </a:rPr>
                  <a:t>e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−8</m:t>
                        </m:r>
                      </m:den>
                    </m:f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1800" dirty="0">
                    <a:latin typeface="+mn-lt"/>
                  </a:rPr>
                  <a:t>(-3)</a:t>
                </a:r>
                <a:endParaRPr lang="vi-VN" sz="1800" dirty="0">
                  <a:latin typeface="+mn-lt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8712" y="1966339"/>
                <a:ext cx="1540162" cy="484300"/>
              </a:xfrm>
              <a:prstGeom prst="rect">
                <a:avLst/>
              </a:prstGeom>
              <a:blipFill rotWithShape="0">
                <a:blip r:embed="rId6"/>
                <a:stretch>
                  <a:fillRect l="-3162" b="-7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5867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C01F63C8-5D52-42EB-93D4-6F1076989364}"/>
              </a:ext>
            </a:extLst>
          </p:cNvPr>
          <p:cNvSpPr txBox="1"/>
          <p:nvPr/>
        </p:nvSpPr>
        <p:spPr>
          <a:xfrm>
            <a:off x="1727199" y="568525"/>
            <a:ext cx="41243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2.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</a:rPr>
              <a:t>Tính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</a:rPr>
              <a:t>một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</a:rPr>
              <a:t>cách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</a:rPr>
              <a:t>hợp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</a:rPr>
              <a:t>lí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</a:rPr>
              <a:t>:</a:t>
            </a:r>
            <a:endParaRPr lang="en-US" sz="2000" b="1" dirty="0">
              <a:solidFill>
                <a:schemeClr val="tx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55D653B-0136-40A7-BAA2-8AC6BD7EDFCF}"/>
                  </a:ext>
                </a:extLst>
              </p:cNvPr>
              <p:cNvSpPr txBox="1"/>
              <p:nvPr/>
            </p:nvSpPr>
            <p:spPr>
              <a:xfrm>
                <a:off x="1749425" y="1004893"/>
                <a:ext cx="1739900" cy="5295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 </a:t>
                </a: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55D653B-0136-40A7-BAA2-8AC6BD7EDF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9425" y="1004893"/>
                <a:ext cx="1739900" cy="529504"/>
              </a:xfrm>
              <a:prstGeom prst="rect">
                <a:avLst/>
              </a:prstGeom>
              <a:blipFill>
                <a:blip r:embed="rId3"/>
                <a:stretch>
                  <a:fillRect l="-3860" b="-68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3E3A14D-AACB-4F3B-AAE2-6A30789D53D3}"/>
                  </a:ext>
                </a:extLst>
              </p:cNvPr>
              <p:cNvSpPr txBox="1"/>
              <p:nvPr/>
            </p:nvSpPr>
            <p:spPr>
              <a:xfrm>
                <a:off x="3867150" y="1004893"/>
                <a:ext cx="2035175" cy="5295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 </a:t>
                </a: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3E3A14D-AACB-4F3B-AAE2-6A30789D53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7150" y="1004893"/>
                <a:ext cx="2035175" cy="529504"/>
              </a:xfrm>
              <a:prstGeom prst="rect">
                <a:avLst/>
              </a:prstGeom>
              <a:blipFill>
                <a:blip r:embed="rId4"/>
                <a:stretch>
                  <a:fillRect l="-2994" b="-68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7B16D80-0088-4666-955E-FDA01EE33DB3}"/>
                  </a:ext>
                </a:extLst>
              </p:cNvPr>
              <p:cNvSpPr txBox="1"/>
              <p:nvPr/>
            </p:nvSpPr>
            <p:spPr>
              <a:xfrm>
                <a:off x="6064250" y="1004893"/>
                <a:ext cx="2190750" cy="5341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  </a:t>
                </a: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7B16D80-0088-4666-955E-FDA01EE33D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4250" y="1004893"/>
                <a:ext cx="2190750" cy="534121"/>
              </a:xfrm>
              <a:prstGeom prst="rect">
                <a:avLst/>
              </a:prstGeom>
              <a:blipFill>
                <a:blip r:embed="rId5"/>
                <a:stretch>
                  <a:fillRect l="-3064" b="-68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4889AA9D-A308-4E95-ADD9-D01D596DDBA8}"/>
              </a:ext>
            </a:extLst>
          </p:cNvPr>
          <p:cNvSpPr txBox="1"/>
          <p:nvPr/>
        </p:nvSpPr>
        <p:spPr>
          <a:xfrm>
            <a:off x="4270375" y="1534397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u="sng" dirty="0" err="1"/>
              <a:t>Giải</a:t>
            </a:r>
            <a:r>
              <a:rPr lang="en-US" sz="2000" b="1" u="sng" dirty="0"/>
              <a:t>:</a:t>
            </a:r>
            <a:endParaRPr lang="vi-VN" sz="20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CFAFCB0-0B07-4BDB-8201-B0A0371ADA7D}"/>
                  </a:ext>
                </a:extLst>
              </p:cNvPr>
              <p:cNvSpPr txBox="1"/>
              <p:nvPr/>
            </p:nvSpPr>
            <p:spPr>
              <a:xfrm>
                <a:off x="1066801" y="2098104"/>
                <a:ext cx="2206624" cy="21997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000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endParaRPr lang="en-US" sz="2000" dirty="0">
                  <a:latin typeface="+mn-lt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m:rPr>
                        <m:nor/>
                      </m:rPr>
                      <a:rPr lang="en-US" sz="2000" dirty="0"/>
                      <m:t> + 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)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- 1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000" dirty="0"/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0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000" dirty="0"/>
                  <a:t> </a:t>
                </a: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CFAFCB0-0B07-4BDB-8201-B0A0371ADA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1" y="2098104"/>
                <a:ext cx="2206624" cy="2199705"/>
              </a:xfrm>
              <a:prstGeom prst="rect">
                <a:avLst/>
              </a:prstGeom>
              <a:blipFill>
                <a:blip r:embed="rId6"/>
                <a:stretch>
                  <a:fillRect l="-276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537F1D8-D3C2-4409-93C4-F06F27F6553C}"/>
              </a:ext>
            </a:extLst>
          </p:cNvPr>
          <p:cNvCxnSpPr/>
          <p:nvPr/>
        </p:nvCxnSpPr>
        <p:spPr>
          <a:xfrm>
            <a:off x="3048001" y="2098104"/>
            <a:ext cx="0" cy="19599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CEC9978-A05D-41E1-89EB-8F2244817D0E}"/>
                  </a:ext>
                </a:extLst>
              </p:cNvPr>
              <p:cNvSpPr txBox="1"/>
              <p:nvPr/>
            </p:nvSpPr>
            <p:spPr>
              <a:xfrm>
                <a:off x="3568700" y="2098104"/>
                <a:ext cx="1879600" cy="22003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b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000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000" dirty="0"/>
                  <a:t> </a:t>
                </a:r>
                <a:endParaRPr lang="en-US" sz="2000" dirty="0">
                  <a:latin typeface="+mn-lt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) +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0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2000" dirty="0">
                  <a:latin typeface="+mn-lt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000" dirty="0"/>
                  <a:t> </a:t>
                </a: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CEC9978-A05D-41E1-89EB-8F2244817D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8700" y="2098104"/>
                <a:ext cx="1879600" cy="2200346"/>
              </a:xfrm>
              <a:prstGeom prst="rect">
                <a:avLst/>
              </a:prstGeom>
              <a:blipFill>
                <a:blip r:embed="rId7"/>
                <a:stretch>
                  <a:fillRect l="-32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D80216C3-A122-4480-A871-921E16B82797}"/>
              </a:ext>
            </a:extLst>
          </p:cNvPr>
          <p:cNvCxnSpPr/>
          <p:nvPr/>
        </p:nvCxnSpPr>
        <p:spPr>
          <a:xfrm>
            <a:off x="5635625" y="2098104"/>
            <a:ext cx="0" cy="19599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43C9724-8D7D-47E3-B12D-1D362A0DA98C}"/>
                  </a:ext>
                </a:extLst>
              </p:cNvPr>
              <p:cNvSpPr txBox="1"/>
              <p:nvPr/>
            </p:nvSpPr>
            <p:spPr>
              <a:xfrm>
                <a:off x="5743575" y="2098104"/>
                <a:ext cx="2511425" cy="1521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c.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000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000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endParaRPr lang="en-US" sz="2000" dirty="0">
                  <a:latin typeface="+mn-lt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000" dirty="0"/>
                  <a:t> ) +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+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)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sz="2000" dirty="0">
                    <a:latin typeface="+mn-lt"/>
                  </a:rPr>
                  <a:t> </a:t>
                </a: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43C9724-8D7D-47E3-B12D-1D362A0DA9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3575" y="2098104"/>
                <a:ext cx="2511425" cy="1521955"/>
              </a:xfrm>
              <a:prstGeom prst="rect">
                <a:avLst/>
              </a:prstGeom>
              <a:blipFill>
                <a:blip r:embed="rId8"/>
                <a:stretch>
                  <a:fillRect l="-2427" b="-4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9623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 uiExpand="1" build="allAtOnce"/>
      <p:bldP spid="10" grpId="0" build="allAtOnce"/>
      <p:bldP spid="12" grpId="0" build="allAtOnce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HỞI ĐỘNG</a:t>
            </a:r>
            <a:endParaRPr lang="vi-V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700249" y="1134363"/>
                <a:ext cx="5788263" cy="892552"/>
              </a:xfrm>
              <a:prstGeom prst="rect">
                <a:avLst/>
              </a:prstGeom>
              <a:solidFill>
                <a:schemeClr val="bg1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Thái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Bình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Dương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bao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phủ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khoảng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b="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b="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bề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mặt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Trái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Đất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,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Đại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Tây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Dương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bao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phủ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khoảng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b="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b="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bề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mặt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Trái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Đất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. </a:t>
                </a:r>
                <a:endParaRPr lang="vi-VN" sz="1800" dirty="0">
                  <a:latin typeface="+mn-lt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0249" y="1134363"/>
                <a:ext cx="5788263" cy="892552"/>
              </a:xfrm>
              <a:prstGeom prst="rect">
                <a:avLst/>
              </a:prstGeom>
              <a:blipFill>
                <a:blip r:embed="rId2"/>
                <a:stretch>
                  <a:fillRect l="-948" r="-843" b="-34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2" descr="4 bí kíp giúp 2k1 “xử đẹp” những bài Toán hình Blog HOCMAI - Kênh chia sẻ  thông tin, bí kíp học tập luyện thi cho học sinh lớp 1-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5225" y="3356342"/>
            <a:ext cx="1621875" cy="1338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Cloud Callout 6"/>
          <p:cNvSpPr/>
          <p:nvPr/>
        </p:nvSpPr>
        <p:spPr>
          <a:xfrm>
            <a:off x="901699" y="2110453"/>
            <a:ext cx="6400801" cy="2195202"/>
          </a:xfrm>
          <a:prstGeom prst="cloudCallout">
            <a:avLst>
              <a:gd name="adj1" fmla="val 47094"/>
              <a:gd name="adj2" fmla="val 43536"/>
            </a:avLst>
          </a:prstGeom>
          <a:solidFill>
            <a:srgbClr val="A4C0E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20000"/>
              </a:lnSpc>
            </a:pP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Thái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Bình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Dương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và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Đại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Tây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Dương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bao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phủ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khoảng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bao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nhiêu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phần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bề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mặt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Trái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Đất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?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Thái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Bình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Dương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bao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phủ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nhiều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hơn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Đại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Tây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Dương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bao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nhiêu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phần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bề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mặt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Trái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Đất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?</a:t>
            </a:r>
            <a:endParaRPr lang="en-US" sz="1800" dirty="0">
              <a:solidFill>
                <a:schemeClr val="tx1">
                  <a:lumMod val="50000"/>
                </a:schemeClr>
              </a:solidFill>
            </a:endParaRPr>
          </a:p>
        </p:txBody>
      </p:sp>
      <p:pic>
        <p:nvPicPr>
          <p:cNvPr id="2050" name="Picture 2" descr="Top 10 Câu hỏi về biển Thái Bình Dương mà trẻ em hay hỏi nhất và cách trả  lời khoa học - Toplist.v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9412" y="2501901"/>
            <a:ext cx="1256328" cy="966784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0929304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215BB394-FD73-460F-82D5-06BC2504E1B1}"/>
              </a:ext>
            </a:extLst>
          </p:cNvPr>
          <p:cNvSpPr txBox="1"/>
          <p:nvPr/>
        </p:nvSpPr>
        <p:spPr>
          <a:xfrm>
            <a:off x="1149350" y="1714500"/>
            <a:ext cx="6845300" cy="17611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sz="4400" b="1" dirty="0">
                <a:solidFill>
                  <a:schemeClr val="accent3"/>
                </a:solidFill>
              </a:rPr>
              <a:t>CẢM ƠN CÁC EM ĐÃ CHÚ Ý BÀI GIẢNG</a:t>
            </a:r>
            <a:endParaRPr lang="vi-VN" sz="4400" b="1" dirty="0">
              <a:solidFill>
                <a:schemeClr val="accent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30013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0" name="Google Shape;1140;p41"/>
          <p:cNvSpPr txBox="1">
            <a:spLocks noGrp="1"/>
          </p:cNvSpPr>
          <p:nvPr>
            <p:ph type="subTitle" idx="1"/>
          </p:nvPr>
        </p:nvSpPr>
        <p:spPr>
          <a:xfrm>
            <a:off x="2427392" y="1365140"/>
            <a:ext cx="5142520" cy="251833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 err="1">
                <a:solidFill>
                  <a:srgbClr val="FF0000"/>
                </a:solidFill>
              </a:rPr>
              <a:t>TIẾT</a:t>
            </a:r>
            <a:r>
              <a:rPr lang="en-US" sz="3200" b="1" dirty="0">
                <a:solidFill>
                  <a:srgbClr val="FF0000"/>
                </a:solidFill>
              </a:rPr>
              <a:t> 101. </a:t>
            </a:r>
            <a:r>
              <a:rPr lang="en-US" sz="3200" b="1" dirty="0" err="1">
                <a:solidFill>
                  <a:srgbClr val="FF0000"/>
                </a:solidFill>
              </a:rPr>
              <a:t>BÀI</a:t>
            </a:r>
            <a:r>
              <a:rPr lang="en-US" sz="3200" b="1" dirty="0">
                <a:solidFill>
                  <a:srgbClr val="FF0000"/>
                </a:solidFill>
              </a:rPr>
              <a:t> 3. </a:t>
            </a:r>
          </a:p>
          <a:p>
            <a:pPr marL="0" lvl="0" indent="0" algn="ctr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002060"/>
                </a:solidFill>
              </a:rPr>
              <a:t>PHÉP CỘNG, PHÉP TRỪ PHÂN SỐ</a:t>
            </a:r>
          </a:p>
          <a:p>
            <a:pPr marL="0" lvl="0" indent="0" algn="ctr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002060"/>
                </a:solidFill>
              </a:rPr>
              <a:t>(</a:t>
            </a:r>
            <a:r>
              <a:rPr lang="en-US" sz="3200" b="1" dirty="0" err="1">
                <a:solidFill>
                  <a:srgbClr val="002060"/>
                </a:solidFill>
              </a:rPr>
              <a:t>Tiết</a:t>
            </a:r>
            <a:r>
              <a:rPr lang="en-US" sz="3200" b="1" dirty="0">
                <a:solidFill>
                  <a:srgbClr val="002060"/>
                </a:solidFill>
              </a:rPr>
              <a:t> 1)</a:t>
            </a:r>
            <a:endParaRPr sz="3200" b="1" dirty="0">
              <a:solidFill>
                <a:srgbClr val="002060"/>
              </a:solidFill>
            </a:endParaRPr>
          </a:p>
        </p:txBody>
      </p:sp>
      <p:grpSp>
        <p:nvGrpSpPr>
          <p:cNvPr id="1141" name="Google Shape;1141;p41"/>
          <p:cNvGrpSpPr/>
          <p:nvPr/>
        </p:nvGrpSpPr>
        <p:grpSpPr>
          <a:xfrm>
            <a:off x="1849784" y="1130945"/>
            <a:ext cx="5760582" cy="2752530"/>
            <a:chOff x="1908700" y="1591450"/>
            <a:chExt cx="5287849" cy="2526648"/>
          </a:xfrm>
        </p:grpSpPr>
        <p:sp>
          <p:nvSpPr>
            <p:cNvPr id="1142" name="Google Shape;1142;p41"/>
            <p:cNvSpPr/>
            <p:nvPr/>
          </p:nvSpPr>
          <p:spPr>
            <a:xfrm>
              <a:off x="1908700" y="2160455"/>
              <a:ext cx="436956" cy="1438956"/>
            </a:xfrm>
            <a:custGeom>
              <a:avLst/>
              <a:gdLst/>
              <a:ahLst/>
              <a:cxnLst/>
              <a:rect l="l" t="t" r="r" b="b"/>
              <a:pathLst>
                <a:path w="8740" h="28782" extrusionOk="0">
                  <a:moveTo>
                    <a:pt x="8110" y="559"/>
                  </a:moveTo>
                  <a:cubicBezTo>
                    <a:pt x="8131" y="559"/>
                    <a:pt x="8152" y="560"/>
                    <a:pt x="8173" y="562"/>
                  </a:cubicBezTo>
                  <a:cubicBezTo>
                    <a:pt x="7272" y="1596"/>
                    <a:pt x="6438" y="2530"/>
                    <a:pt x="5538" y="3564"/>
                  </a:cubicBezTo>
                  <a:cubicBezTo>
                    <a:pt x="5832" y="2094"/>
                    <a:pt x="7117" y="559"/>
                    <a:pt x="8110" y="559"/>
                  </a:cubicBezTo>
                  <a:close/>
                  <a:moveTo>
                    <a:pt x="6638" y="6332"/>
                  </a:moveTo>
                  <a:cubicBezTo>
                    <a:pt x="6672" y="6399"/>
                    <a:pt x="6705" y="6466"/>
                    <a:pt x="6772" y="6499"/>
                  </a:cubicBezTo>
                  <a:cubicBezTo>
                    <a:pt x="6338" y="6833"/>
                    <a:pt x="5904" y="7133"/>
                    <a:pt x="5504" y="7433"/>
                  </a:cubicBezTo>
                  <a:cubicBezTo>
                    <a:pt x="5471" y="7366"/>
                    <a:pt x="5404" y="7333"/>
                    <a:pt x="5371" y="7300"/>
                  </a:cubicBezTo>
                  <a:cubicBezTo>
                    <a:pt x="5804" y="6966"/>
                    <a:pt x="6205" y="6666"/>
                    <a:pt x="6638" y="6332"/>
                  </a:cubicBezTo>
                  <a:close/>
                  <a:moveTo>
                    <a:pt x="2836" y="4765"/>
                  </a:moveTo>
                  <a:lnTo>
                    <a:pt x="2836" y="4765"/>
                  </a:lnTo>
                  <a:cubicBezTo>
                    <a:pt x="3436" y="5732"/>
                    <a:pt x="3870" y="7233"/>
                    <a:pt x="3770" y="7900"/>
                  </a:cubicBezTo>
                  <a:cubicBezTo>
                    <a:pt x="3036" y="6999"/>
                    <a:pt x="2736" y="5999"/>
                    <a:pt x="2836" y="4765"/>
                  </a:cubicBezTo>
                  <a:close/>
                  <a:moveTo>
                    <a:pt x="1134" y="9902"/>
                  </a:moveTo>
                  <a:lnTo>
                    <a:pt x="1134" y="9902"/>
                  </a:lnTo>
                  <a:cubicBezTo>
                    <a:pt x="1701" y="10002"/>
                    <a:pt x="2168" y="10602"/>
                    <a:pt x="2469" y="11603"/>
                  </a:cubicBezTo>
                  <a:cubicBezTo>
                    <a:pt x="1435" y="10702"/>
                    <a:pt x="1234" y="10435"/>
                    <a:pt x="1134" y="9902"/>
                  </a:cubicBezTo>
                  <a:close/>
                  <a:moveTo>
                    <a:pt x="7205" y="10235"/>
                  </a:moveTo>
                  <a:lnTo>
                    <a:pt x="4503" y="12070"/>
                  </a:lnTo>
                  <a:cubicBezTo>
                    <a:pt x="4970" y="11136"/>
                    <a:pt x="6238" y="10235"/>
                    <a:pt x="7205" y="10235"/>
                  </a:cubicBezTo>
                  <a:close/>
                  <a:moveTo>
                    <a:pt x="1101" y="15939"/>
                  </a:moveTo>
                  <a:cubicBezTo>
                    <a:pt x="1635" y="16506"/>
                    <a:pt x="2168" y="17073"/>
                    <a:pt x="2702" y="17674"/>
                  </a:cubicBezTo>
                  <a:cubicBezTo>
                    <a:pt x="2635" y="17707"/>
                    <a:pt x="2569" y="17774"/>
                    <a:pt x="2502" y="17807"/>
                  </a:cubicBezTo>
                  <a:cubicBezTo>
                    <a:pt x="2002" y="17207"/>
                    <a:pt x="1501" y="16606"/>
                    <a:pt x="1001" y="16039"/>
                  </a:cubicBezTo>
                  <a:cubicBezTo>
                    <a:pt x="1034" y="16006"/>
                    <a:pt x="1068" y="15973"/>
                    <a:pt x="1101" y="15939"/>
                  </a:cubicBezTo>
                  <a:close/>
                  <a:moveTo>
                    <a:pt x="6271" y="14705"/>
                  </a:moveTo>
                  <a:lnTo>
                    <a:pt x="6271" y="14705"/>
                  </a:lnTo>
                  <a:cubicBezTo>
                    <a:pt x="6138" y="15672"/>
                    <a:pt x="4937" y="17374"/>
                    <a:pt x="3936" y="18107"/>
                  </a:cubicBezTo>
                  <a:cubicBezTo>
                    <a:pt x="4237" y="16573"/>
                    <a:pt x="5404" y="15839"/>
                    <a:pt x="6271" y="14705"/>
                  </a:cubicBezTo>
                  <a:close/>
                  <a:moveTo>
                    <a:pt x="7072" y="20242"/>
                  </a:moveTo>
                  <a:lnTo>
                    <a:pt x="7072" y="20242"/>
                  </a:lnTo>
                  <a:cubicBezTo>
                    <a:pt x="7039" y="20943"/>
                    <a:pt x="5938" y="22110"/>
                    <a:pt x="5137" y="22477"/>
                  </a:cubicBezTo>
                  <a:cubicBezTo>
                    <a:pt x="5104" y="22444"/>
                    <a:pt x="5071" y="22377"/>
                    <a:pt x="5037" y="22344"/>
                  </a:cubicBezTo>
                  <a:cubicBezTo>
                    <a:pt x="5704" y="21643"/>
                    <a:pt x="6371" y="20943"/>
                    <a:pt x="7072" y="20242"/>
                  </a:cubicBezTo>
                  <a:close/>
                  <a:moveTo>
                    <a:pt x="1034" y="21443"/>
                  </a:moveTo>
                  <a:cubicBezTo>
                    <a:pt x="1668" y="21510"/>
                    <a:pt x="2802" y="22310"/>
                    <a:pt x="3436" y="23178"/>
                  </a:cubicBezTo>
                  <a:cubicBezTo>
                    <a:pt x="2402" y="23144"/>
                    <a:pt x="1401" y="22444"/>
                    <a:pt x="1034" y="21443"/>
                  </a:cubicBezTo>
                  <a:close/>
                  <a:moveTo>
                    <a:pt x="2269" y="26313"/>
                  </a:moveTo>
                  <a:lnTo>
                    <a:pt x="2269" y="26313"/>
                  </a:lnTo>
                  <a:cubicBezTo>
                    <a:pt x="3002" y="26647"/>
                    <a:pt x="3603" y="26914"/>
                    <a:pt x="4203" y="27181"/>
                  </a:cubicBezTo>
                  <a:cubicBezTo>
                    <a:pt x="4126" y="27206"/>
                    <a:pt x="4037" y="27218"/>
                    <a:pt x="3940" y="27218"/>
                  </a:cubicBezTo>
                  <a:cubicBezTo>
                    <a:pt x="3408" y="27218"/>
                    <a:pt x="2635" y="26849"/>
                    <a:pt x="2269" y="26313"/>
                  </a:cubicBezTo>
                  <a:close/>
                  <a:moveTo>
                    <a:pt x="8271" y="0"/>
                  </a:moveTo>
                  <a:cubicBezTo>
                    <a:pt x="8167" y="0"/>
                    <a:pt x="8034" y="32"/>
                    <a:pt x="7873" y="95"/>
                  </a:cubicBezTo>
                  <a:cubicBezTo>
                    <a:pt x="6638" y="495"/>
                    <a:pt x="5871" y="1395"/>
                    <a:pt x="5437" y="2563"/>
                  </a:cubicBezTo>
                  <a:cubicBezTo>
                    <a:pt x="5004" y="3764"/>
                    <a:pt x="4604" y="4998"/>
                    <a:pt x="4170" y="6232"/>
                  </a:cubicBezTo>
                  <a:cubicBezTo>
                    <a:pt x="4137" y="6199"/>
                    <a:pt x="4070" y="6166"/>
                    <a:pt x="4070" y="6132"/>
                  </a:cubicBezTo>
                  <a:cubicBezTo>
                    <a:pt x="3670" y="5332"/>
                    <a:pt x="3303" y="4531"/>
                    <a:pt x="2902" y="3730"/>
                  </a:cubicBezTo>
                  <a:cubicBezTo>
                    <a:pt x="2836" y="3630"/>
                    <a:pt x="2669" y="3530"/>
                    <a:pt x="2569" y="3464"/>
                  </a:cubicBezTo>
                  <a:cubicBezTo>
                    <a:pt x="2469" y="3530"/>
                    <a:pt x="2335" y="3630"/>
                    <a:pt x="2335" y="3730"/>
                  </a:cubicBezTo>
                  <a:cubicBezTo>
                    <a:pt x="2269" y="5232"/>
                    <a:pt x="2202" y="6699"/>
                    <a:pt x="3236" y="7967"/>
                  </a:cubicBezTo>
                  <a:cubicBezTo>
                    <a:pt x="3469" y="8267"/>
                    <a:pt x="3703" y="8634"/>
                    <a:pt x="3703" y="8968"/>
                  </a:cubicBezTo>
                  <a:cubicBezTo>
                    <a:pt x="3670" y="9902"/>
                    <a:pt x="3503" y="10836"/>
                    <a:pt x="3369" y="11770"/>
                  </a:cubicBezTo>
                  <a:cubicBezTo>
                    <a:pt x="3336" y="11770"/>
                    <a:pt x="3303" y="11803"/>
                    <a:pt x="3269" y="11803"/>
                  </a:cubicBezTo>
                  <a:cubicBezTo>
                    <a:pt x="3102" y="11436"/>
                    <a:pt x="2902" y="11069"/>
                    <a:pt x="2702" y="10702"/>
                  </a:cubicBezTo>
                  <a:cubicBezTo>
                    <a:pt x="2402" y="10035"/>
                    <a:pt x="1902" y="9535"/>
                    <a:pt x="1268" y="9234"/>
                  </a:cubicBezTo>
                  <a:cubicBezTo>
                    <a:pt x="1176" y="9179"/>
                    <a:pt x="1044" y="9155"/>
                    <a:pt x="916" y="9155"/>
                  </a:cubicBezTo>
                  <a:cubicBezTo>
                    <a:pt x="811" y="9155"/>
                    <a:pt x="709" y="9171"/>
                    <a:pt x="634" y="9201"/>
                  </a:cubicBezTo>
                  <a:cubicBezTo>
                    <a:pt x="501" y="9268"/>
                    <a:pt x="467" y="9601"/>
                    <a:pt x="501" y="9768"/>
                  </a:cubicBezTo>
                  <a:cubicBezTo>
                    <a:pt x="601" y="10135"/>
                    <a:pt x="701" y="10535"/>
                    <a:pt x="968" y="10802"/>
                  </a:cubicBezTo>
                  <a:cubicBezTo>
                    <a:pt x="1601" y="11569"/>
                    <a:pt x="2335" y="12270"/>
                    <a:pt x="3002" y="13004"/>
                  </a:cubicBezTo>
                  <a:cubicBezTo>
                    <a:pt x="3169" y="13137"/>
                    <a:pt x="3303" y="13404"/>
                    <a:pt x="3303" y="13604"/>
                  </a:cubicBezTo>
                  <a:cubicBezTo>
                    <a:pt x="3336" y="15072"/>
                    <a:pt x="3369" y="16540"/>
                    <a:pt x="3369" y="18007"/>
                  </a:cubicBezTo>
                  <a:cubicBezTo>
                    <a:pt x="3369" y="18041"/>
                    <a:pt x="3336" y="18074"/>
                    <a:pt x="3269" y="18141"/>
                  </a:cubicBezTo>
                  <a:cubicBezTo>
                    <a:pt x="3169" y="17974"/>
                    <a:pt x="3069" y="17874"/>
                    <a:pt x="3036" y="17740"/>
                  </a:cubicBezTo>
                  <a:cubicBezTo>
                    <a:pt x="2669" y="16740"/>
                    <a:pt x="1835" y="16139"/>
                    <a:pt x="1168" y="15439"/>
                  </a:cubicBezTo>
                  <a:cubicBezTo>
                    <a:pt x="1001" y="15272"/>
                    <a:pt x="801" y="15172"/>
                    <a:pt x="601" y="15139"/>
                  </a:cubicBezTo>
                  <a:cubicBezTo>
                    <a:pt x="553" y="15123"/>
                    <a:pt x="504" y="15116"/>
                    <a:pt x="456" y="15116"/>
                  </a:cubicBezTo>
                  <a:cubicBezTo>
                    <a:pt x="304" y="15116"/>
                    <a:pt x="152" y="15180"/>
                    <a:pt x="0" y="15205"/>
                  </a:cubicBezTo>
                  <a:cubicBezTo>
                    <a:pt x="67" y="15372"/>
                    <a:pt x="100" y="15572"/>
                    <a:pt x="200" y="15706"/>
                  </a:cubicBezTo>
                  <a:cubicBezTo>
                    <a:pt x="734" y="16373"/>
                    <a:pt x="1301" y="17007"/>
                    <a:pt x="1868" y="17674"/>
                  </a:cubicBezTo>
                  <a:cubicBezTo>
                    <a:pt x="2068" y="17907"/>
                    <a:pt x="2269" y="18174"/>
                    <a:pt x="2535" y="18308"/>
                  </a:cubicBezTo>
                  <a:cubicBezTo>
                    <a:pt x="3203" y="18641"/>
                    <a:pt x="3436" y="19175"/>
                    <a:pt x="3569" y="19842"/>
                  </a:cubicBezTo>
                  <a:cubicBezTo>
                    <a:pt x="3636" y="20209"/>
                    <a:pt x="3670" y="20576"/>
                    <a:pt x="3703" y="20909"/>
                  </a:cubicBezTo>
                  <a:cubicBezTo>
                    <a:pt x="3770" y="21543"/>
                    <a:pt x="3836" y="22177"/>
                    <a:pt x="3903" y="22811"/>
                  </a:cubicBezTo>
                  <a:cubicBezTo>
                    <a:pt x="3102" y="22210"/>
                    <a:pt x="2335" y="21643"/>
                    <a:pt x="1535" y="21110"/>
                  </a:cubicBezTo>
                  <a:cubicBezTo>
                    <a:pt x="1335" y="20943"/>
                    <a:pt x="968" y="20909"/>
                    <a:pt x="701" y="20909"/>
                  </a:cubicBezTo>
                  <a:cubicBezTo>
                    <a:pt x="367" y="20909"/>
                    <a:pt x="267" y="21110"/>
                    <a:pt x="434" y="21376"/>
                  </a:cubicBezTo>
                  <a:cubicBezTo>
                    <a:pt x="734" y="21843"/>
                    <a:pt x="1034" y="22310"/>
                    <a:pt x="1401" y="22744"/>
                  </a:cubicBezTo>
                  <a:cubicBezTo>
                    <a:pt x="1635" y="23011"/>
                    <a:pt x="1935" y="23178"/>
                    <a:pt x="2235" y="23378"/>
                  </a:cubicBezTo>
                  <a:cubicBezTo>
                    <a:pt x="2451" y="23501"/>
                    <a:pt x="2667" y="23682"/>
                    <a:pt x="2883" y="23682"/>
                  </a:cubicBezTo>
                  <a:cubicBezTo>
                    <a:pt x="2901" y="23682"/>
                    <a:pt x="2918" y="23681"/>
                    <a:pt x="2936" y="23678"/>
                  </a:cubicBezTo>
                  <a:cubicBezTo>
                    <a:pt x="3029" y="23668"/>
                    <a:pt x="3117" y="23663"/>
                    <a:pt x="3201" y="23663"/>
                  </a:cubicBezTo>
                  <a:cubicBezTo>
                    <a:pt x="3959" y="23663"/>
                    <a:pt x="4347" y="24071"/>
                    <a:pt x="4437" y="24912"/>
                  </a:cubicBezTo>
                  <a:cubicBezTo>
                    <a:pt x="4470" y="25046"/>
                    <a:pt x="4537" y="25179"/>
                    <a:pt x="4604" y="25313"/>
                  </a:cubicBezTo>
                  <a:cubicBezTo>
                    <a:pt x="4770" y="25846"/>
                    <a:pt x="4937" y="26347"/>
                    <a:pt x="5137" y="27014"/>
                  </a:cubicBezTo>
                  <a:cubicBezTo>
                    <a:pt x="4270" y="26613"/>
                    <a:pt x="3536" y="26280"/>
                    <a:pt x="2802" y="25980"/>
                  </a:cubicBezTo>
                  <a:cubicBezTo>
                    <a:pt x="2535" y="25880"/>
                    <a:pt x="2235" y="25780"/>
                    <a:pt x="1968" y="25780"/>
                  </a:cubicBezTo>
                  <a:cubicBezTo>
                    <a:pt x="1535" y="25780"/>
                    <a:pt x="1401" y="26113"/>
                    <a:pt x="1635" y="26480"/>
                  </a:cubicBezTo>
                  <a:cubicBezTo>
                    <a:pt x="1968" y="26980"/>
                    <a:pt x="2435" y="27314"/>
                    <a:pt x="3036" y="27547"/>
                  </a:cubicBezTo>
                  <a:cubicBezTo>
                    <a:pt x="3450" y="27727"/>
                    <a:pt x="3863" y="27820"/>
                    <a:pt x="4272" y="27820"/>
                  </a:cubicBezTo>
                  <a:cubicBezTo>
                    <a:pt x="4621" y="27820"/>
                    <a:pt x="4966" y="27752"/>
                    <a:pt x="5304" y="27614"/>
                  </a:cubicBezTo>
                  <a:cubicBezTo>
                    <a:pt x="5538" y="28048"/>
                    <a:pt x="5738" y="28415"/>
                    <a:pt x="5971" y="28782"/>
                  </a:cubicBezTo>
                  <a:cubicBezTo>
                    <a:pt x="6005" y="28748"/>
                    <a:pt x="6038" y="28715"/>
                    <a:pt x="6105" y="28682"/>
                  </a:cubicBezTo>
                  <a:cubicBezTo>
                    <a:pt x="5971" y="28381"/>
                    <a:pt x="5838" y="28081"/>
                    <a:pt x="5771" y="27781"/>
                  </a:cubicBezTo>
                  <a:cubicBezTo>
                    <a:pt x="5738" y="27648"/>
                    <a:pt x="5738" y="27447"/>
                    <a:pt x="5804" y="27314"/>
                  </a:cubicBezTo>
                  <a:cubicBezTo>
                    <a:pt x="6038" y="26947"/>
                    <a:pt x="6305" y="26613"/>
                    <a:pt x="6572" y="26280"/>
                  </a:cubicBezTo>
                  <a:cubicBezTo>
                    <a:pt x="7239" y="25479"/>
                    <a:pt x="7939" y="24679"/>
                    <a:pt x="8573" y="23845"/>
                  </a:cubicBezTo>
                  <a:cubicBezTo>
                    <a:pt x="8706" y="23711"/>
                    <a:pt x="8673" y="23445"/>
                    <a:pt x="8740" y="23244"/>
                  </a:cubicBezTo>
                  <a:cubicBezTo>
                    <a:pt x="8606" y="23244"/>
                    <a:pt x="8462" y="23223"/>
                    <a:pt x="8338" y="23223"/>
                  </a:cubicBezTo>
                  <a:cubicBezTo>
                    <a:pt x="8245" y="23223"/>
                    <a:pt x="8163" y="23235"/>
                    <a:pt x="8106" y="23278"/>
                  </a:cubicBezTo>
                  <a:cubicBezTo>
                    <a:pt x="6905" y="24078"/>
                    <a:pt x="5704" y="24846"/>
                    <a:pt x="5437" y="26413"/>
                  </a:cubicBezTo>
                  <a:cubicBezTo>
                    <a:pt x="5437" y="26413"/>
                    <a:pt x="5371" y="26447"/>
                    <a:pt x="5337" y="26447"/>
                  </a:cubicBezTo>
                  <a:cubicBezTo>
                    <a:pt x="5137" y="25846"/>
                    <a:pt x="4937" y="25212"/>
                    <a:pt x="4704" y="24612"/>
                  </a:cubicBezTo>
                  <a:cubicBezTo>
                    <a:pt x="4470" y="23878"/>
                    <a:pt x="4537" y="23478"/>
                    <a:pt x="5204" y="23078"/>
                  </a:cubicBezTo>
                  <a:cubicBezTo>
                    <a:pt x="6371" y="22444"/>
                    <a:pt x="7172" y="21443"/>
                    <a:pt x="7739" y="20276"/>
                  </a:cubicBezTo>
                  <a:cubicBezTo>
                    <a:pt x="7806" y="20142"/>
                    <a:pt x="7839" y="19975"/>
                    <a:pt x="7873" y="19842"/>
                  </a:cubicBezTo>
                  <a:cubicBezTo>
                    <a:pt x="7734" y="19819"/>
                    <a:pt x="7596" y="19780"/>
                    <a:pt x="7469" y="19780"/>
                  </a:cubicBezTo>
                  <a:cubicBezTo>
                    <a:pt x="7412" y="19780"/>
                    <a:pt x="7357" y="19788"/>
                    <a:pt x="7305" y="19809"/>
                  </a:cubicBezTo>
                  <a:cubicBezTo>
                    <a:pt x="6905" y="20042"/>
                    <a:pt x="6505" y="20342"/>
                    <a:pt x="6138" y="20643"/>
                  </a:cubicBezTo>
                  <a:cubicBezTo>
                    <a:pt x="5404" y="21343"/>
                    <a:pt x="4704" y="22077"/>
                    <a:pt x="4370" y="23078"/>
                  </a:cubicBezTo>
                  <a:cubicBezTo>
                    <a:pt x="4170" y="21743"/>
                    <a:pt x="4003" y="20409"/>
                    <a:pt x="3870" y="19108"/>
                  </a:cubicBezTo>
                  <a:cubicBezTo>
                    <a:pt x="3836" y="19008"/>
                    <a:pt x="3970" y="18841"/>
                    <a:pt x="4070" y="18741"/>
                  </a:cubicBezTo>
                  <a:cubicBezTo>
                    <a:pt x="4470" y="18308"/>
                    <a:pt x="5004" y="17941"/>
                    <a:pt x="5337" y="17440"/>
                  </a:cubicBezTo>
                  <a:cubicBezTo>
                    <a:pt x="6071" y="16373"/>
                    <a:pt x="6738" y="15205"/>
                    <a:pt x="7406" y="14105"/>
                  </a:cubicBezTo>
                  <a:cubicBezTo>
                    <a:pt x="7439" y="14071"/>
                    <a:pt x="7406" y="14004"/>
                    <a:pt x="7406" y="13804"/>
                  </a:cubicBezTo>
                  <a:cubicBezTo>
                    <a:pt x="7105" y="13904"/>
                    <a:pt x="6838" y="13971"/>
                    <a:pt x="6638" y="14105"/>
                  </a:cubicBezTo>
                  <a:cubicBezTo>
                    <a:pt x="5471" y="14905"/>
                    <a:pt x="4537" y="15939"/>
                    <a:pt x="3770" y="17140"/>
                  </a:cubicBezTo>
                  <a:cubicBezTo>
                    <a:pt x="3736" y="17073"/>
                    <a:pt x="3703" y="17040"/>
                    <a:pt x="3703" y="17040"/>
                  </a:cubicBezTo>
                  <a:cubicBezTo>
                    <a:pt x="3703" y="15839"/>
                    <a:pt x="3670" y="14638"/>
                    <a:pt x="3703" y="13437"/>
                  </a:cubicBezTo>
                  <a:cubicBezTo>
                    <a:pt x="3703" y="13304"/>
                    <a:pt x="3803" y="13171"/>
                    <a:pt x="3903" y="13104"/>
                  </a:cubicBezTo>
                  <a:cubicBezTo>
                    <a:pt x="5271" y="12103"/>
                    <a:pt x="6672" y="11102"/>
                    <a:pt x="8039" y="10135"/>
                  </a:cubicBezTo>
                  <a:cubicBezTo>
                    <a:pt x="8139" y="10035"/>
                    <a:pt x="8173" y="9902"/>
                    <a:pt x="8273" y="9801"/>
                  </a:cubicBezTo>
                  <a:cubicBezTo>
                    <a:pt x="8239" y="9735"/>
                    <a:pt x="8173" y="9701"/>
                    <a:pt x="8139" y="9668"/>
                  </a:cubicBezTo>
                  <a:cubicBezTo>
                    <a:pt x="6171" y="9768"/>
                    <a:pt x="4704" y="10735"/>
                    <a:pt x="3736" y="12537"/>
                  </a:cubicBezTo>
                  <a:cubicBezTo>
                    <a:pt x="3803" y="11303"/>
                    <a:pt x="3936" y="10135"/>
                    <a:pt x="4137" y="8934"/>
                  </a:cubicBezTo>
                  <a:cubicBezTo>
                    <a:pt x="4170" y="8734"/>
                    <a:pt x="4437" y="8467"/>
                    <a:pt x="4670" y="8367"/>
                  </a:cubicBezTo>
                  <a:cubicBezTo>
                    <a:pt x="5838" y="7933"/>
                    <a:pt x="6738" y="7133"/>
                    <a:pt x="7672" y="6399"/>
                  </a:cubicBezTo>
                  <a:cubicBezTo>
                    <a:pt x="7806" y="6266"/>
                    <a:pt x="7839" y="6032"/>
                    <a:pt x="7906" y="5832"/>
                  </a:cubicBezTo>
                  <a:cubicBezTo>
                    <a:pt x="7727" y="5772"/>
                    <a:pt x="7549" y="5660"/>
                    <a:pt x="7394" y="5660"/>
                  </a:cubicBezTo>
                  <a:cubicBezTo>
                    <a:pt x="7375" y="5660"/>
                    <a:pt x="7357" y="5662"/>
                    <a:pt x="7339" y="5665"/>
                  </a:cubicBezTo>
                  <a:cubicBezTo>
                    <a:pt x="6505" y="5865"/>
                    <a:pt x="5704" y="6132"/>
                    <a:pt x="5071" y="6799"/>
                  </a:cubicBezTo>
                  <a:cubicBezTo>
                    <a:pt x="4904" y="6999"/>
                    <a:pt x="4737" y="7233"/>
                    <a:pt x="4570" y="7433"/>
                  </a:cubicBezTo>
                  <a:cubicBezTo>
                    <a:pt x="4403" y="7266"/>
                    <a:pt x="4337" y="7166"/>
                    <a:pt x="4370" y="7066"/>
                  </a:cubicBezTo>
                  <a:cubicBezTo>
                    <a:pt x="4670" y="6166"/>
                    <a:pt x="4704" y="5198"/>
                    <a:pt x="5538" y="4431"/>
                  </a:cubicBezTo>
                  <a:cubicBezTo>
                    <a:pt x="6572" y="3464"/>
                    <a:pt x="7406" y="2263"/>
                    <a:pt x="8340" y="1162"/>
                  </a:cubicBezTo>
                  <a:cubicBezTo>
                    <a:pt x="8440" y="1029"/>
                    <a:pt x="8473" y="862"/>
                    <a:pt x="8506" y="695"/>
                  </a:cubicBezTo>
                  <a:cubicBezTo>
                    <a:pt x="8628" y="232"/>
                    <a:pt x="8554" y="0"/>
                    <a:pt x="82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3" name="Google Shape;1143;p41"/>
            <p:cNvSpPr/>
            <p:nvPr/>
          </p:nvSpPr>
          <p:spPr>
            <a:xfrm>
              <a:off x="2160523" y="1591450"/>
              <a:ext cx="5015092" cy="1000000"/>
            </a:xfrm>
            <a:custGeom>
              <a:avLst/>
              <a:gdLst/>
              <a:ahLst/>
              <a:cxnLst/>
              <a:rect l="l" t="t" r="r" b="b"/>
              <a:pathLst>
                <a:path w="71919" h="20002" extrusionOk="0">
                  <a:moveTo>
                    <a:pt x="9240" y="1"/>
                  </a:moveTo>
                  <a:cubicBezTo>
                    <a:pt x="7639" y="34"/>
                    <a:pt x="6038" y="201"/>
                    <a:pt x="4437" y="267"/>
                  </a:cubicBezTo>
                  <a:cubicBezTo>
                    <a:pt x="3436" y="334"/>
                    <a:pt x="2435" y="234"/>
                    <a:pt x="1601" y="935"/>
                  </a:cubicBezTo>
                  <a:cubicBezTo>
                    <a:pt x="1568" y="968"/>
                    <a:pt x="1501" y="968"/>
                    <a:pt x="1435" y="1001"/>
                  </a:cubicBezTo>
                  <a:cubicBezTo>
                    <a:pt x="501" y="1201"/>
                    <a:pt x="501" y="1201"/>
                    <a:pt x="434" y="2102"/>
                  </a:cubicBezTo>
                  <a:cubicBezTo>
                    <a:pt x="300" y="4704"/>
                    <a:pt x="167" y="7339"/>
                    <a:pt x="34" y="9941"/>
                  </a:cubicBezTo>
                  <a:cubicBezTo>
                    <a:pt x="0" y="10308"/>
                    <a:pt x="0" y="10675"/>
                    <a:pt x="0" y="11042"/>
                  </a:cubicBezTo>
                  <a:cubicBezTo>
                    <a:pt x="67" y="11075"/>
                    <a:pt x="100" y="11075"/>
                    <a:pt x="167" y="11109"/>
                  </a:cubicBezTo>
                  <a:cubicBezTo>
                    <a:pt x="267" y="10942"/>
                    <a:pt x="434" y="10808"/>
                    <a:pt x="434" y="10642"/>
                  </a:cubicBezTo>
                  <a:cubicBezTo>
                    <a:pt x="534" y="9141"/>
                    <a:pt x="634" y="7639"/>
                    <a:pt x="667" y="6138"/>
                  </a:cubicBezTo>
                  <a:cubicBezTo>
                    <a:pt x="701" y="4837"/>
                    <a:pt x="667" y="3536"/>
                    <a:pt x="701" y="2236"/>
                  </a:cubicBezTo>
                  <a:cubicBezTo>
                    <a:pt x="701" y="2069"/>
                    <a:pt x="734" y="1802"/>
                    <a:pt x="834" y="1735"/>
                  </a:cubicBezTo>
                  <a:cubicBezTo>
                    <a:pt x="1601" y="1335"/>
                    <a:pt x="2302" y="701"/>
                    <a:pt x="3269" y="668"/>
                  </a:cubicBezTo>
                  <a:cubicBezTo>
                    <a:pt x="5171" y="568"/>
                    <a:pt x="7105" y="434"/>
                    <a:pt x="9040" y="401"/>
                  </a:cubicBezTo>
                  <a:cubicBezTo>
                    <a:pt x="9310" y="396"/>
                    <a:pt x="9580" y="394"/>
                    <a:pt x="9848" y="394"/>
                  </a:cubicBezTo>
                  <a:cubicBezTo>
                    <a:pt x="11506" y="394"/>
                    <a:pt x="13141" y="472"/>
                    <a:pt x="14777" y="501"/>
                  </a:cubicBezTo>
                  <a:cubicBezTo>
                    <a:pt x="17880" y="534"/>
                    <a:pt x="20948" y="601"/>
                    <a:pt x="24051" y="634"/>
                  </a:cubicBezTo>
                  <a:cubicBezTo>
                    <a:pt x="27887" y="668"/>
                    <a:pt x="31723" y="701"/>
                    <a:pt x="35559" y="701"/>
                  </a:cubicBezTo>
                  <a:cubicBezTo>
                    <a:pt x="39295" y="701"/>
                    <a:pt x="43031" y="658"/>
                    <a:pt x="46784" y="658"/>
                  </a:cubicBezTo>
                  <a:cubicBezTo>
                    <a:pt x="47722" y="658"/>
                    <a:pt x="48662" y="661"/>
                    <a:pt x="49602" y="668"/>
                  </a:cubicBezTo>
                  <a:cubicBezTo>
                    <a:pt x="53572" y="701"/>
                    <a:pt x="57541" y="801"/>
                    <a:pt x="61511" y="868"/>
                  </a:cubicBezTo>
                  <a:cubicBezTo>
                    <a:pt x="62978" y="901"/>
                    <a:pt x="64480" y="1035"/>
                    <a:pt x="65981" y="1068"/>
                  </a:cubicBezTo>
                  <a:cubicBezTo>
                    <a:pt x="66848" y="1101"/>
                    <a:pt x="67682" y="1101"/>
                    <a:pt x="68516" y="1101"/>
                  </a:cubicBezTo>
                  <a:cubicBezTo>
                    <a:pt x="69250" y="1101"/>
                    <a:pt x="69950" y="1101"/>
                    <a:pt x="70684" y="1068"/>
                  </a:cubicBezTo>
                  <a:cubicBezTo>
                    <a:pt x="71018" y="1068"/>
                    <a:pt x="71251" y="1201"/>
                    <a:pt x="71251" y="1602"/>
                  </a:cubicBezTo>
                  <a:cubicBezTo>
                    <a:pt x="71284" y="5138"/>
                    <a:pt x="71318" y="8707"/>
                    <a:pt x="71351" y="12243"/>
                  </a:cubicBezTo>
                  <a:cubicBezTo>
                    <a:pt x="71385" y="14644"/>
                    <a:pt x="71385" y="17046"/>
                    <a:pt x="71385" y="19448"/>
                  </a:cubicBezTo>
                  <a:cubicBezTo>
                    <a:pt x="71385" y="19737"/>
                    <a:pt x="71410" y="20001"/>
                    <a:pt x="71742" y="20001"/>
                  </a:cubicBezTo>
                  <a:cubicBezTo>
                    <a:pt x="71793" y="20001"/>
                    <a:pt x="71852" y="19995"/>
                    <a:pt x="71918" y="19982"/>
                  </a:cubicBezTo>
                  <a:cubicBezTo>
                    <a:pt x="71918" y="19781"/>
                    <a:pt x="71918" y="19615"/>
                    <a:pt x="71918" y="19448"/>
                  </a:cubicBezTo>
                  <a:cubicBezTo>
                    <a:pt x="71918" y="14745"/>
                    <a:pt x="71885" y="10075"/>
                    <a:pt x="71852" y="5371"/>
                  </a:cubicBezTo>
                  <a:cubicBezTo>
                    <a:pt x="71818" y="4037"/>
                    <a:pt x="71785" y="2669"/>
                    <a:pt x="71718" y="1335"/>
                  </a:cubicBezTo>
                  <a:cubicBezTo>
                    <a:pt x="71718" y="1135"/>
                    <a:pt x="71551" y="835"/>
                    <a:pt x="71385" y="801"/>
                  </a:cubicBezTo>
                  <a:cubicBezTo>
                    <a:pt x="71018" y="668"/>
                    <a:pt x="70617" y="668"/>
                    <a:pt x="70217" y="668"/>
                  </a:cubicBezTo>
                  <a:cubicBezTo>
                    <a:pt x="68983" y="668"/>
                    <a:pt x="67749" y="701"/>
                    <a:pt x="66514" y="701"/>
                  </a:cubicBezTo>
                  <a:cubicBezTo>
                    <a:pt x="66147" y="701"/>
                    <a:pt x="65747" y="634"/>
                    <a:pt x="65380" y="601"/>
                  </a:cubicBezTo>
                  <a:cubicBezTo>
                    <a:pt x="63746" y="568"/>
                    <a:pt x="62111" y="501"/>
                    <a:pt x="60477" y="468"/>
                  </a:cubicBezTo>
                  <a:cubicBezTo>
                    <a:pt x="55940" y="368"/>
                    <a:pt x="51370" y="234"/>
                    <a:pt x="46834" y="234"/>
                  </a:cubicBezTo>
                  <a:cubicBezTo>
                    <a:pt x="46009" y="229"/>
                    <a:pt x="45185" y="227"/>
                    <a:pt x="44361" y="227"/>
                  </a:cubicBezTo>
                  <a:cubicBezTo>
                    <a:pt x="39281" y="227"/>
                    <a:pt x="34201" y="306"/>
                    <a:pt x="29121" y="334"/>
                  </a:cubicBezTo>
                  <a:cubicBezTo>
                    <a:pt x="27220" y="334"/>
                    <a:pt x="25318" y="301"/>
                    <a:pt x="23417" y="267"/>
                  </a:cubicBezTo>
                  <a:cubicBezTo>
                    <a:pt x="20415" y="201"/>
                    <a:pt x="17379" y="134"/>
                    <a:pt x="14377" y="101"/>
                  </a:cubicBezTo>
                  <a:cubicBezTo>
                    <a:pt x="12643" y="67"/>
                    <a:pt x="10941" y="1"/>
                    <a:pt x="92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4" name="Google Shape;1144;p41"/>
            <p:cNvSpPr/>
            <p:nvPr/>
          </p:nvSpPr>
          <p:spPr>
            <a:xfrm>
              <a:off x="2162824" y="3644196"/>
              <a:ext cx="4977855" cy="473903"/>
            </a:xfrm>
            <a:custGeom>
              <a:avLst/>
              <a:gdLst/>
              <a:ahLst/>
              <a:cxnLst/>
              <a:rect l="l" t="t" r="r" b="b"/>
              <a:pathLst>
                <a:path w="71385" h="9479" extrusionOk="0">
                  <a:moveTo>
                    <a:pt x="160" y="0"/>
                  </a:moveTo>
                  <a:cubicBezTo>
                    <a:pt x="132" y="0"/>
                    <a:pt x="101" y="2"/>
                    <a:pt x="67" y="5"/>
                  </a:cubicBezTo>
                  <a:cubicBezTo>
                    <a:pt x="67" y="72"/>
                    <a:pt x="34" y="172"/>
                    <a:pt x="34" y="239"/>
                  </a:cubicBezTo>
                  <a:cubicBezTo>
                    <a:pt x="34" y="1640"/>
                    <a:pt x="1" y="3041"/>
                    <a:pt x="34" y="4442"/>
                  </a:cubicBezTo>
                  <a:cubicBezTo>
                    <a:pt x="34" y="5810"/>
                    <a:pt x="101" y="7177"/>
                    <a:pt x="167" y="8545"/>
                  </a:cubicBezTo>
                  <a:cubicBezTo>
                    <a:pt x="192" y="8985"/>
                    <a:pt x="342" y="9192"/>
                    <a:pt x="644" y="9192"/>
                  </a:cubicBezTo>
                  <a:cubicBezTo>
                    <a:pt x="754" y="9192"/>
                    <a:pt x="884" y="9165"/>
                    <a:pt x="1035" y="9112"/>
                  </a:cubicBezTo>
                  <a:cubicBezTo>
                    <a:pt x="1085" y="9095"/>
                    <a:pt x="1135" y="9087"/>
                    <a:pt x="1189" y="9087"/>
                  </a:cubicBezTo>
                  <a:cubicBezTo>
                    <a:pt x="1243" y="9087"/>
                    <a:pt x="1301" y="9095"/>
                    <a:pt x="1368" y="9112"/>
                  </a:cubicBezTo>
                  <a:cubicBezTo>
                    <a:pt x="1635" y="9145"/>
                    <a:pt x="1902" y="9245"/>
                    <a:pt x="2169" y="9279"/>
                  </a:cubicBezTo>
                  <a:cubicBezTo>
                    <a:pt x="4103" y="9345"/>
                    <a:pt x="6005" y="9479"/>
                    <a:pt x="7940" y="9479"/>
                  </a:cubicBezTo>
                  <a:cubicBezTo>
                    <a:pt x="10208" y="9445"/>
                    <a:pt x="12509" y="9312"/>
                    <a:pt x="14811" y="9279"/>
                  </a:cubicBezTo>
                  <a:cubicBezTo>
                    <a:pt x="15269" y="9272"/>
                    <a:pt x="15727" y="9269"/>
                    <a:pt x="16186" y="9269"/>
                  </a:cubicBezTo>
                  <a:cubicBezTo>
                    <a:pt x="17438" y="9269"/>
                    <a:pt x="18689" y="9288"/>
                    <a:pt x="19941" y="9288"/>
                  </a:cubicBezTo>
                  <a:cubicBezTo>
                    <a:pt x="20399" y="9288"/>
                    <a:pt x="20858" y="9286"/>
                    <a:pt x="21316" y="9279"/>
                  </a:cubicBezTo>
                  <a:cubicBezTo>
                    <a:pt x="24518" y="9212"/>
                    <a:pt x="27720" y="9045"/>
                    <a:pt x="30923" y="9012"/>
                  </a:cubicBezTo>
                  <a:cubicBezTo>
                    <a:pt x="32224" y="8978"/>
                    <a:pt x="33533" y="8970"/>
                    <a:pt x="34842" y="8970"/>
                  </a:cubicBezTo>
                  <a:cubicBezTo>
                    <a:pt x="36151" y="8970"/>
                    <a:pt x="37461" y="8978"/>
                    <a:pt x="38762" y="8978"/>
                  </a:cubicBezTo>
                  <a:cubicBezTo>
                    <a:pt x="40996" y="8945"/>
                    <a:pt x="43231" y="8912"/>
                    <a:pt x="45466" y="8845"/>
                  </a:cubicBezTo>
                  <a:cubicBezTo>
                    <a:pt x="47568" y="8778"/>
                    <a:pt x="49669" y="8645"/>
                    <a:pt x="51737" y="8578"/>
                  </a:cubicBezTo>
                  <a:cubicBezTo>
                    <a:pt x="52621" y="8561"/>
                    <a:pt x="53505" y="8553"/>
                    <a:pt x="54389" y="8553"/>
                  </a:cubicBezTo>
                  <a:cubicBezTo>
                    <a:pt x="55273" y="8553"/>
                    <a:pt x="56157" y="8561"/>
                    <a:pt x="57041" y="8578"/>
                  </a:cubicBezTo>
                  <a:cubicBezTo>
                    <a:pt x="58642" y="8578"/>
                    <a:pt x="60244" y="8645"/>
                    <a:pt x="61845" y="8645"/>
                  </a:cubicBezTo>
                  <a:cubicBezTo>
                    <a:pt x="64413" y="8678"/>
                    <a:pt x="67015" y="8745"/>
                    <a:pt x="69584" y="8745"/>
                  </a:cubicBezTo>
                  <a:cubicBezTo>
                    <a:pt x="70217" y="8745"/>
                    <a:pt x="70818" y="8478"/>
                    <a:pt x="71285" y="8044"/>
                  </a:cubicBezTo>
                  <a:cubicBezTo>
                    <a:pt x="71385" y="7944"/>
                    <a:pt x="71385" y="7744"/>
                    <a:pt x="71385" y="7577"/>
                  </a:cubicBezTo>
                  <a:lnTo>
                    <a:pt x="71385" y="7577"/>
                  </a:lnTo>
                  <a:cubicBezTo>
                    <a:pt x="71285" y="7611"/>
                    <a:pt x="71151" y="7644"/>
                    <a:pt x="71018" y="7678"/>
                  </a:cubicBezTo>
                  <a:cubicBezTo>
                    <a:pt x="70651" y="7878"/>
                    <a:pt x="70251" y="8245"/>
                    <a:pt x="69850" y="8245"/>
                  </a:cubicBezTo>
                  <a:cubicBezTo>
                    <a:pt x="68399" y="8320"/>
                    <a:pt x="66948" y="8357"/>
                    <a:pt x="65497" y="8357"/>
                  </a:cubicBezTo>
                  <a:cubicBezTo>
                    <a:pt x="65014" y="8357"/>
                    <a:pt x="64530" y="8353"/>
                    <a:pt x="64046" y="8345"/>
                  </a:cubicBezTo>
                  <a:cubicBezTo>
                    <a:pt x="62445" y="8345"/>
                    <a:pt x="60844" y="8211"/>
                    <a:pt x="59243" y="8178"/>
                  </a:cubicBezTo>
                  <a:cubicBezTo>
                    <a:pt x="57842" y="8178"/>
                    <a:pt x="56456" y="8163"/>
                    <a:pt x="55074" y="8163"/>
                  </a:cubicBezTo>
                  <a:cubicBezTo>
                    <a:pt x="54384" y="8163"/>
                    <a:pt x="53694" y="8167"/>
                    <a:pt x="53005" y="8178"/>
                  </a:cubicBezTo>
                  <a:cubicBezTo>
                    <a:pt x="50637" y="8211"/>
                    <a:pt x="48268" y="8311"/>
                    <a:pt x="45900" y="8378"/>
                  </a:cubicBezTo>
                  <a:cubicBezTo>
                    <a:pt x="43365" y="8445"/>
                    <a:pt x="40796" y="8545"/>
                    <a:pt x="38261" y="8578"/>
                  </a:cubicBezTo>
                  <a:cubicBezTo>
                    <a:pt x="36793" y="8595"/>
                    <a:pt x="35326" y="8595"/>
                    <a:pt x="33858" y="8595"/>
                  </a:cubicBezTo>
                  <a:cubicBezTo>
                    <a:pt x="32390" y="8595"/>
                    <a:pt x="30923" y="8595"/>
                    <a:pt x="29455" y="8612"/>
                  </a:cubicBezTo>
                  <a:cubicBezTo>
                    <a:pt x="25619" y="8678"/>
                    <a:pt x="21783" y="8812"/>
                    <a:pt x="17913" y="8878"/>
                  </a:cubicBezTo>
                  <a:cubicBezTo>
                    <a:pt x="14978" y="8945"/>
                    <a:pt x="12042" y="9012"/>
                    <a:pt x="9107" y="9012"/>
                  </a:cubicBezTo>
                  <a:cubicBezTo>
                    <a:pt x="8666" y="9018"/>
                    <a:pt x="8224" y="9021"/>
                    <a:pt x="7782" y="9021"/>
                  </a:cubicBezTo>
                  <a:cubicBezTo>
                    <a:pt x="5812" y="9021"/>
                    <a:pt x="3823" y="8966"/>
                    <a:pt x="1835" y="8912"/>
                  </a:cubicBezTo>
                  <a:cubicBezTo>
                    <a:pt x="1435" y="8912"/>
                    <a:pt x="935" y="8912"/>
                    <a:pt x="734" y="8712"/>
                  </a:cubicBezTo>
                  <a:cubicBezTo>
                    <a:pt x="501" y="8445"/>
                    <a:pt x="568" y="7944"/>
                    <a:pt x="568" y="7544"/>
                  </a:cubicBezTo>
                  <a:cubicBezTo>
                    <a:pt x="534" y="5176"/>
                    <a:pt x="501" y="2774"/>
                    <a:pt x="501" y="406"/>
                  </a:cubicBezTo>
                  <a:cubicBezTo>
                    <a:pt x="501" y="135"/>
                    <a:pt x="420" y="0"/>
                    <a:pt x="1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5" name="Google Shape;1145;p41"/>
            <p:cNvSpPr/>
            <p:nvPr/>
          </p:nvSpPr>
          <p:spPr>
            <a:xfrm>
              <a:off x="7082570" y="3082188"/>
              <a:ext cx="76845" cy="935856"/>
            </a:xfrm>
            <a:custGeom>
              <a:avLst/>
              <a:gdLst/>
              <a:ahLst/>
              <a:cxnLst/>
              <a:rect l="l" t="t" r="r" b="b"/>
              <a:pathLst>
                <a:path w="1102" h="18719" extrusionOk="0">
                  <a:moveTo>
                    <a:pt x="629" y="0"/>
                  </a:moveTo>
                  <a:cubicBezTo>
                    <a:pt x="590" y="0"/>
                    <a:pt x="547" y="2"/>
                    <a:pt x="501" y="5"/>
                  </a:cubicBezTo>
                  <a:cubicBezTo>
                    <a:pt x="701" y="6243"/>
                    <a:pt x="1" y="12481"/>
                    <a:pt x="268" y="18718"/>
                  </a:cubicBezTo>
                  <a:cubicBezTo>
                    <a:pt x="435" y="18518"/>
                    <a:pt x="535" y="18285"/>
                    <a:pt x="535" y="18051"/>
                  </a:cubicBezTo>
                  <a:cubicBezTo>
                    <a:pt x="701" y="14682"/>
                    <a:pt x="835" y="11313"/>
                    <a:pt x="935" y="7977"/>
                  </a:cubicBezTo>
                  <a:cubicBezTo>
                    <a:pt x="1035" y="5476"/>
                    <a:pt x="1035" y="2974"/>
                    <a:pt x="1102" y="472"/>
                  </a:cubicBezTo>
                  <a:cubicBezTo>
                    <a:pt x="1102" y="141"/>
                    <a:pt x="993" y="0"/>
                    <a:pt x="6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6" name="Google Shape;1146;p41"/>
            <p:cNvSpPr/>
            <p:nvPr/>
          </p:nvSpPr>
          <p:spPr>
            <a:xfrm>
              <a:off x="7111457" y="2832252"/>
              <a:ext cx="65043" cy="68493"/>
            </a:xfrm>
            <a:custGeom>
              <a:avLst/>
              <a:gdLst/>
              <a:ahLst/>
              <a:cxnLst/>
              <a:rect l="l" t="t" r="r" b="b"/>
              <a:pathLst>
                <a:path w="1301" h="1370" extrusionOk="0">
                  <a:moveTo>
                    <a:pt x="701" y="0"/>
                  </a:moveTo>
                  <a:cubicBezTo>
                    <a:pt x="301" y="0"/>
                    <a:pt x="1" y="367"/>
                    <a:pt x="1" y="801"/>
                  </a:cubicBezTo>
                  <a:cubicBezTo>
                    <a:pt x="34" y="1168"/>
                    <a:pt x="234" y="1368"/>
                    <a:pt x="568" y="1368"/>
                  </a:cubicBezTo>
                  <a:cubicBezTo>
                    <a:pt x="581" y="1369"/>
                    <a:pt x="594" y="1370"/>
                    <a:pt x="607" y="1370"/>
                  </a:cubicBezTo>
                  <a:cubicBezTo>
                    <a:pt x="932" y="1370"/>
                    <a:pt x="1300" y="985"/>
                    <a:pt x="1268" y="601"/>
                  </a:cubicBezTo>
                  <a:cubicBezTo>
                    <a:pt x="1235" y="301"/>
                    <a:pt x="1101" y="0"/>
                    <a:pt x="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7" name="Google Shape;1147;p41"/>
            <p:cNvSpPr/>
            <p:nvPr/>
          </p:nvSpPr>
          <p:spPr>
            <a:xfrm>
              <a:off x="7131455" y="2696513"/>
              <a:ext cx="65093" cy="54195"/>
            </a:xfrm>
            <a:custGeom>
              <a:avLst/>
              <a:gdLst/>
              <a:ahLst/>
              <a:cxnLst/>
              <a:rect l="l" t="t" r="r" b="b"/>
              <a:pathLst>
                <a:path w="1302" h="1084" extrusionOk="0">
                  <a:moveTo>
                    <a:pt x="444" y="1"/>
                  </a:moveTo>
                  <a:cubicBezTo>
                    <a:pt x="178" y="1"/>
                    <a:pt x="1" y="190"/>
                    <a:pt x="1" y="480"/>
                  </a:cubicBezTo>
                  <a:cubicBezTo>
                    <a:pt x="1" y="797"/>
                    <a:pt x="151" y="1083"/>
                    <a:pt x="480" y="1083"/>
                  </a:cubicBezTo>
                  <a:cubicBezTo>
                    <a:pt x="498" y="1083"/>
                    <a:pt x="516" y="1083"/>
                    <a:pt x="535" y="1081"/>
                  </a:cubicBezTo>
                  <a:cubicBezTo>
                    <a:pt x="735" y="1048"/>
                    <a:pt x="935" y="814"/>
                    <a:pt x="1302" y="547"/>
                  </a:cubicBezTo>
                  <a:cubicBezTo>
                    <a:pt x="968" y="314"/>
                    <a:pt x="768" y="47"/>
                    <a:pt x="568" y="13"/>
                  </a:cubicBezTo>
                  <a:cubicBezTo>
                    <a:pt x="525" y="5"/>
                    <a:pt x="483" y="1"/>
                    <a:pt x="4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8" name="Google Shape;1148;p41"/>
            <p:cNvSpPr/>
            <p:nvPr/>
          </p:nvSpPr>
          <p:spPr>
            <a:xfrm>
              <a:off x="7139804" y="2945343"/>
              <a:ext cx="54495" cy="46095"/>
            </a:xfrm>
            <a:custGeom>
              <a:avLst/>
              <a:gdLst/>
              <a:ahLst/>
              <a:cxnLst/>
              <a:rect l="l" t="t" r="r" b="b"/>
              <a:pathLst>
                <a:path w="1090" h="922" extrusionOk="0">
                  <a:moveTo>
                    <a:pt x="619" y="1"/>
                  </a:moveTo>
                  <a:cubicBezTo>
                    <a:pt x="590" y="1"/>
                    <a:pt x="562" y="3"/>
                    <a:pt x="534" y="7"/>
                  </a:cubicBezTo>
                  <a:cubicBezTo>
                    <a:pt x="334" y="40"/>
                    <a:pt x="134" y="274"/>
                    <a:pt x="34" y="507"/>
                  </a:cubicBezTo>
                  <a:cubicBezTo>
                    <a:pt x="1" y="574"/>
                    <a:pt x="268" y="874"/>
                    <a:pt x="434" y="907"/>
                  </a:cubicBezTo>
                  <a:cubicBezTo>
                    <a:pt x="478" y="917"/>
                    <a:pt x="520" y="922"/>
                    <a:pt x="561" y="922"/>
                  </a:cubicBezTo>
                  <a:cubicBezTo>
                    <a:pt x="798" y="922"/>
                    <a:pt x="973" y="759"/>
                    <a:pt x="1001" y="474"/>
                  </a:cubicBezTo>
                  <a:cubicBezTo>
                    <a:pt x="1090" y="120"/>
                    <a:pt x="840" y="1"/>
                    <a:pt x="6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2" name="Google Shape;1122;p40"/>
          <p:cNvSpPr txBox="1">
            <a:spLocks noGrp="1"/>
          </p:cNvSpPr>
          <p:nvPr>
            <p:ph type="title"/>
          </p:nvPr>
        </p:nvSpPr>
        <p:spPr>
          <a:xfrm>
            <a:off x="1017875" y="478125"/>
            <a:ext cx="7424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" b="1" dirty="0"/>
              <a:t>NỘI DUNG</a:t>
            </a:r>
            <a:endParaRPr dirty="0"/>
          </a:p>
        </p:txBody>
      </p:sp>
      <p:sp>
        <p:nvSpPr>
          <p:cNvPr id="27" name="TextBox 26"/>
          <p:cNvSpPr txBox="1"/>
          <p:nvPr/>
        </p:nvSpPr>
        <p:spPr>
          <a:xfrm>
            <a:off x="2698432" y="1115504"/>
            <a:ext cx="3898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7030A0"/>
                </a:solidFill>
              </a:rPr>
              <a:t>I. PHÉP CỘNG PHÂN SỐ</a:t>
            </a:r>
            <a:endParaRPr lang="vi-VN" sz="2400" b="1" dirty="0">
              <a:solidFill>
                <a:srgbClr val="7030A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079750" y="1577169"/>
            <a:ext cx="407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1. </a:t>
            </a:r>
            <a:r>
              <a:rPr lang="en-US" sz="2400" dirty="0" err="1">
                <a:solidFill>
                  <a:srgbClr val="002060"/>
                </a:solidFill>
              </a:rPr>
              <a:t>Quy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tắc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cộng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hai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phân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số</a:t>
            </a:r>
            <a:endParaRPr lang="vi-VN" sz="2400" dirty="0">
              <a:solidFill>
                <a:srgbClr val="00206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079750" y="2100448"/>
            <a:ext cx="4711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2. </a:t>
            </a:r>
            <a:r>
              <a:rPr lang="en-US" sz="2400" dirty="0" err="1">
                <a:solidFill>
                  <a:srgbClr val="002060"/>
                </a:solidFill>
              </a:rPr>
              <a:t>Tính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chất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cộng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hai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phân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số</a:t>
            </a:r>
            <a:endParaRPr lang="vi-VN" sz="2400" dirty="0">
              <a:solidFill>
                <a:srgbClr val="00206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780625" y="2562113"/>
            <a:ext cx="3898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7030A0"/>
                </a:solidFill>
              </a:rPr>
              <a:t>II. PHÉP TRỪ PHÂN SỐ</a:t>
            </a:r>
            <a:endParaRPr lang="vi-VN" sz="2400" b="1" dirty="0">
              <a:solidFill>
                <a:srgbClr val="7030A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079750" y="3057042"/>
            <a:ext cx="407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1. </a:t>
            </a:r>
            <a:r>
              <a:rPr lang="en-US" sz="2400" dirty="0" err="1">
                <a:solidFill>
                  <a:srgbClr val="002060"/>
                </a:solidFill>
              </a:rPr>
              <a:t>Số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đối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của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một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phân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số</a:t>
            </a:r>
            <a:endParaRPr lang="vi-VN" sz="2400" dirty="0">
              <a:solidFill>
                <a:srgbClr val="00206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079750" y="3611736"/>
            <a:ext cx="4711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2. </a:t>
            </a:r>
            <a:r>
              <a:rPr lang="en-US" sz="2400" dirty="0" err="1">
                <a:solidFill>
                  <a:srgbClr val="002060"/>
                </a:solidFill>
              </a:rPr>
              <a:t>Quy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tắc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trừ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hai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phân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số</a:t>
            </a:r>
            <a:endParaRPr lang="vi-VN" sz="2400" dirty="0">
              <a:solidFill>
                <a:srgbClr val="00206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780625" y="4037360"/>
            <a:ext cx="48325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7030A0"/>
                </a:solidFill>
              </a:rPr>
              <a:t>III. </a:t>
            </a:r>
            <a:r>
              <a:rPr lang="en-US" sz="2400" b="1" dirty="0" err="1">
                <a:solidFill>
                  <a:srgbClr val="7030A0"/>
                </a:solidFill>
              </a:rPr>
              <a:t>QUY</a:t>
            </a:r>
            <a:r>
              <a:rPr lang="en-US" sz="2400" b="1" dirty="0">
                <a:solidFill>
                  <a:srgbClr val="7030A0"/>
                </a:solidFill>
              </a:rPr>
              <a:t> </a:t>
            </a:r>
            <a:r>
              <a:rPr lang="en-US" sz="2400" b="1" dirty="0" err="1">
                <a:solidFill>
                  <a:srgbClr val="7030A0"/>
                </a:solidFill>
              </a:rPr>
              <a:t>TẮC</a:t>
            </a:r>
            <a:r>
              <a:rPr lang="en-US" sz="2400" b="1" dirty="0">
                <a:solidFill>
                  <a:srgbClr val="7030A0"/>
                </a:solidFill>
              </a:rPr>
              <a:t> </a:t>
            </a:r>
            <a:r>
              <a:rPr lang="en-US" sz="2400" b="1" dirty="0" err="1">
                <a:solidFill>
                  <a:srgbClr val="7030A0"/>
                </a:solidFill>
              </a:rPr>
              <a:t>DẤU</a:t>
            </a:r>
            <a:r>
              <a:rPr lang="en-US" sz="2400" b="1" dirty="0">
                <a:solidFill>
                  <a:srgbClr val="7030A0"/>
                </a:solidFill>
              </a:rPr>
              <a:t> </a:t>
            </a:r>
            <a:r>
              <a:rPr lang="en-US" sz="2400" b="1" dirty="0" err="1">
                <a:solidFill>
                  <a:srgbClr val="7030A0"/>
                </a:solidFill>
              </a:rPr>
              <a:t>NGOẶC</a:t>
            </a:r>
            <a:endParaRPr lang="vi-VN" sz="2400" b="1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2" grpId="0"/>
      <p:bldP spid="27" grpId="0"/>
      <p:bldP spid="28" grpId="0"/>
      <p:bldP spid="29" grpId="0"/>
      <p:bldP spid="30" grpId="0"/>
      <p:bldP spid="31" grpId="0"/>
      <p:bldP spid="32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3" name="Google Shape;1153;p42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2159844">
            <a:off x="4842617" y="2257889"/>
            <a:ext cx="1472216" cy="1374523"/>
          </a:xfrm>
          <a:prstGeom prst="rect">
            <a:avLst/>
          </a:prstGeom>
          <a:noFill/>
          <a:ln>
            <a:noFill/>
          </a:ln>
        </p:spPr>
      </p:pic>
      <p:sp>
        <p:nvSpPr>
          <p:cNvPr id="1154" name="Google Shape;1154;p42"/>
          <p:cNvSpPr txBox="1">
            <a:spLocks noGrp="1"/>
          </p:cNvSpPr>
          <p:nvPr>
            <p:ph type="title"/>
          </p:nvPr>
        </p:nvSpPr>
        <p:spPr>
          <a:xfrm>
            <a:off x="3657991" y="1977358"/>
            <a:ext cx="4034226" cy="777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>
              <a:lnSpc>
                <a:spcPct val="120000"/>
              </a:lnSpc>
            </a:pPr>
            <a:r>
              <a:rPr lang="en" sz="3600" dirty="0"/>
              <a:t>I. PHÉP CỘNG PHÂN SỐ </a:t>
            </a:r>
            <a:endParaRPr sz="3600" dirty="0"/>
          </a:p>
        </p:txBody>
      </p:sp>
      <p:grpSp>
        <p:nvGrpSpPr>
          <p:cNvPr id="1157" name="Google Shape;1157;p42"/>
          <p:cNvGrpSpPr/>
          <p:nvPr/>
        </p:nvGrpSpPr>
        <p:grpSpPr>
          <a:xfrm>
            <a:off x="3304703" y="680023"/>
            <a:ext cx="4548353" cy="3783458"/>
            <a:chOff x="3304703" y="680023"/>
            <a:chExt cx="4548353" cy="3783458"/>
          </a:xfrm>
        </p:grpSpPr>
        <p:sp>
          <p:nvSpPr>
            <p:cNvPr id="1158" name="Google Shape;1158;p42"/>
            <p:cNvSpPr/>
            <p:nvPr/>
          </p:nvSpPr>
          <p:spPr>
            <a:xfrm>
              <a:off x="7802833" y="849104"/>
              <a:ext cx="50223" cy="3447654"/>
            </a:xfrm>
            <a:custGeom>
              <a:avLst/>
              <a:gdLst/>
              <a:ahLst/>
              <a:cxnLst/>
              <a:rect l="l" t="t" r="r" b="b"/>
              <a:pathLst>
                <a:path w="1001" h="68716" extrusionOk="0">
                  <a:moveTo>
                    <a:pt x="334" y="0"/>
                  </a:moveTo>
                  <a:cubicBezTo>
                    <a:pt x="234" y="600"/>
                    <a:pt x="200" y="1168"/>
                    <a:pt x="234" y="1768"/>
                  </a:cubicBezTo>
                  <a:cubicBezTo>
                    <a:pt x="334" y="3836"/>
                    <a:pt x="534" y="5904"/>
                    <a:pt x="567" y="8006"/>
                  </a:cubicBezTo>
                  <a:cubicBezTo>
                    <a:pt x="634" y="10441"/>
                    <a:pt x="567" y="12909"/>
                    <a:pt x="534" y="15378"/>
                  </a:cubicBezTo>
                  <a:cubicBezTo>
                    <a:pt x="434" y="21082"/>
                    <a:pt x="300" y="26752"/>
                    <a:pt x="234" y="32457"/>
                  </a:cubicBezTo>
                  <a:cubicBezTo>
                    <a:pt x="200" y="36293"/>
                    <a:pt x="234" y="40162"/>
                    <a:pt x="200" y="43998"/>
                  </a:cubicBezTo>
                  <a:cubicBezTo>
                    <a:pt x="167" y="49068"/>
                    <a:pt x="67" y="54139"/>
                    <a:pt x="33" y="59209"/>
                  </a:cubicBezTo>
                  <a:cubicBezTo>
                    <a:pt x="0" y="61177"/>
                    <a:pt x="0" y="63145"/>
                    <a:pt x="33" y="65113"/>
                  </a:cubicBezTo>
                  <a:cubicBezTo>
                    <a:pt x="33" y="66081"/>
                    <a:pt x="67" y="67048"/>
                    <a:pt x="100" y="68049"/>
                  </a:cubicBezTo>
                  <a:cubicBezTo>
                    <a:pt x="100" y="68282"/>
                    <a:pt x="267" y="68516"/>
                    <a:pt x="334" y="68716"/>
                  </a:cubicBezTo>
                  <a:lnTo>
                    <a:pt x="534" y="68716"/>
                  </a:lnTo>
                  <a:cubicBezTo>
                    <a:pt x="567" y="68416"/>
                    <a:pt x="667" y="68115"/>
                    <a:pt x="634" y="67849"/>
                  </a:cubicBezTo>
                  <a:cubicBezTo>
                    <a:pt x="600" y="65847"/>
                    <a:pt x="500" y="63846"/>
                    <a:pt x="500" y="61844"/>
                  </a:cubicBezTo>
                  <a:cubicBezTo>
                    <a:pt x="534" y="57808"/>
                    <a:pt x="634" y="53772"/>
                    <a:pt x="667" y="49736"/>
                  </a:cubicBezTo>
                  <a:cubicBezTo>
                    <a:pt x="701" y="45633"/>
                    <a:pt x="667" y="41496"/>
                    <a:pt x="701" y="37393"/>
                  </a:cubicBezTo>
                  <a:cubicBezTo>
                    <a:pt x="767" y="33157"/>
                    <a:pt x="901" y="28887"/>
                    <a:pt x="934" y="24651"/>
                  </a:cubicBezTo>
                  <a:cubicBezTo>
                    <a:pt x="1001" y="20815"/>
                    <a:pt x="1001" y="16979"/>
                    <a:pt x="1001" y="13143"/>
                  </a:cubicBezTo>
                  <a:cubicBezTo>
                    <a:pt x="1001" y="10708"/>
                    <a:pt x="967" y="8273"/>
                    <a:pt x="901" y="5838"/>
                  </a:cubicBezTo>
                  <a:cubicBezTo>
                    <a:pt x="834" y="4203"/>
                    <a:pt x="600" y="2569"/>
                    <a:pt x="434" y="934"/>
                  </a:cubicBezTo>
                  <a:cubicBezTo>
                    <a:pt x="400" y="600"/>
                    <a:pt x="367" y="300"/>
                    <a:pt x="3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9" name="Google Shape;1159;p42"/>
            <p:cNvSpPr/>
            <p:nvPr/>
          </p:nvSpPr>
          <p:spPr>
            <a:xfrm>
              <a:off x="3304703" y="825673"/>
              <a:ext cx="56946" cy="3511272"/>
            </a:xfrm>
            <a:custGeom>
              <a:avLst/>
              <a:gdLst/>
              <a:ahLst/>
              <a:cxnLst/>
              <a:rect l="l" t="t" r="r" b="b"/>
              <a:pathLst>
                <a:path w="1135" h="69984" extrusionOk="0">
                  <a:moveTo>
                    <a:pt x="567" y="0"/>
                  </a:moveTo>
                  <a:lnTo>
                    <a:pt x="567" y="267"/>
                  </a:lnTo>
                  <a:cubicBezTo>
                    <a:pt x="601" y="2135"/>
                    <a:pt x="500" y="4570"/>
                    <a:pt x="500" y="6438"/>
                  </a:cubicBezTo>
                  <a:cubicBezTo>
                    <a:pt x="434" y="11708"/>
                    <a:pt x="0" y="16945"/>
                    <a:pt x="100" y="22183"/>
                  </a:cubicBezTo>
                  <a:cubicBezTo>
                    <a:pt x="234" y="29354"/>
                    <a:pt x="67" y="36526"/>
                    <a:pt x="134" y="43698"/>
                  </a:cubicBezTo>
                  <a:cubicBezTo>
                    <a:pt x="134" y="48568"/>
                    <a:pt x="300" y="53472"/>
                    <a:pt x="400" y="58342"/>
                  </a:cubicBezTo>
                  <a:cubicBezTo>
                    <a:pt x="467" y="62111"/>
                    <a:pt x="567" y="65847"/>
                    <a:pt x="634" y="69583"/>
                  </a:cubicBezTo>
                  <a:cubicBezTo>
                    <a:pt x="667" y="69717"/>
                    <a:pt x="834" y="69850"/>
                    <a:pt x="901" y="69983"/>
                  </a:cubicBezTo>
                  <a:cubicBezTo>
                    <a:pt x="1001" y="69850"/>
                    <a:pt x="1134" y="69717"/>
                    <a:pt x="1134" y="69583"/>
                  </a:cubicBezTo>
                  <a:cubicBezTo>
                    <a:pt x="1134" y="67849"/>
                    <a:pt x="1101" y="66081"/>
                    <a:pt x="1068" y="64313"/>
                  </a:cubicBezTo>
                  <a:cubicBezTo>
                    <a:pt x="1034" y="62278"/>
                    <a:pt x="967" y="60276"/>
                    <a:pt x="934" y="58242"/>
                  </a:cubicBezTo>
                  <a:cubicBezTo>
                    <a:pt x="834" y="53305"/>
                    <a:pt x="734" y="48368"/>
                    <a:pt x="667" y="43398"/>
                  </a:cubicBezTo>
                  <a:cubicBezTo>
                    <a:pt x="634" y="40562"/>
                    <a:pt x="634" y="37727"/>
                    <a:pt x="634" y="34892"/>
                  </a:cubicBezTo>
                  <a:cubicBezTo>
                    <a:pt x="634" y="30622"/>
                    <a:pt x="634" y="26352"/>
                    <a:pt x="634" y="22082"/>
                  </a:cubicBezTo>
                  <a:cubicBezTo>
                    <a:pt x="634" y="19147"/>
                    <a:pt x="634" y="16212"/>
                    <a:pt x="701" y="13243"/>
                  </a:cubicBezTo>
                  <a:cubicBezTo>
                    <a:pt x="767" y="9840"/>
                    <a:pt x="1101" y="6471"/>
                    <a:pt x="867" y="3069"/>
                  </a:cubicBezTo>
                  <a:cubicBezTo>
                    <a:pt x="801" y="2235"/>
                    <a:pt x="767" y="834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0" name="Google Shape;1160;p42"/>
            <p:cNvSpPr/>
            <p:nvPr/>
          </p:nvSpPr>
          <p:spPr>
            <a:xfrm>
              <a:off x="3328134" y="693419"/>
              <a:ext cx="915498" cy="263707"/>
            </a:xfrm>
            <a:custGeom>
              <a:avLst/>
              <a:gdLst/>
              <a:ahLst/>
              <a:cxnLst/>
              <a:rect l="l" t="t" r="r" b="b"/>
              <a:pathLst>
                <a:path w="18247" h="5256" extrusionOk="0">
                  <a:moveTo>
                    <a:pt x="13410" y="368"/>
                  </a:moveTo>
                  <a:lnTo>
                    <a:pt x="13410" y="368"/>
                  </a:lnTo>
                  <a:cubicBezTo>
                    <a:pt x="13009" y="1102"/>
                    <a:pt x="12376" y="1469"/>
                    <a:pt x="11742" y="1869"/>
                  </a:cubicBezTo>
                  <a:cubicBezTo>
                    <a:pt x="11875" y="1202"/>
                    <a:pt x="12743" y="401"/>
                    <a:pt x="13410" y="368"/>
                  </a:cubicBezTo>
                  <a:close/>
                  <a:moveTo>
                    <a:pt x="17592" y="563"/>
                  </a:moveTo>
                  <a:cubicBezTo>
                    <a:pt x="17610" y="563"/>
                    <a:pt x="17628" y="564"/>
                    <a:pt x="17646" y="568"/>
                  </a:cubicBezTo>
                  <a:cubicBezTo>
                    <a:pt x="17779" y="601"/>
                    <a:pt x="17813" y="735"/>
                    <a:pt x="17779" y="868"/>
                  </a:cubicBezTo>
                  <a:cubicBezTo>
                    <a:pt x="17746" y="1035"/>
                    <a:pt x="17613" y="1168"/>
                    <a:pt x="17479" y="1268"/>
                  </a:cubicBezTo>
                  <a:cubicBezTo>
                    <a:pt x="17346" y="1335"/>
                    <a:pt x="17212" y="1435"/>
                    <a:pt x="17079" y="1502"/>
                  </a:cubicBezTo>
                  <a:cubicBezTo>
                    <a:pt x="16728" y="1598"/>
                    <a:pt x="16407" y="1938"/>
                    <a:pt x="16001" y="1938"/>
                  </a:cubicBezTo>
                  <a:cubicBezTo>
                    <a:pt x="15982" y="1938"/>
                    <a:pt x="15964" y="1937"/>
                    <a:pt x="15945" y="1936"/>
                  </a:cubicBezTo>
                  <a:cubicBezTo>
                    <a:pt x="15978" y="1902"/>
                    <a:pt x="16012" y="1902"/>
                    <a:pt x="16012" y="1869"/>
                  </a:cubicBezTo>
                  <a:cubicBezTo>
                    <a:pt x="16045" y="1802"/>
                    <a:pt x="16078" y="1769"/>
                    <a:pt x="16112" y="1735"/>
                  </a:cubicBezTo>
                  <a:cubicBezTo>
                    <a:pt x="16312" y="1502"/>
                    <a:pt x="16545" y="1302"/>
                    <a:pt x="16745" y="1068"/>
                  </a:cubicBezTo>
                  <a:lnTo>
                    <a:pt x="16712" y="1068"/>
                  </a:lnTo>
                  <a:cubicBezTo>
                    <a:pt x="16845" y="935"/>
                    <a:pt x="17012" y="835"/>
                    <a:pt x="17179" y="735"/>
                  </a:cubicBezTo>
                  <a:cubicBezTo>
                    <a:pt x="17298" y="675"/>
                    <a:pt x="17444" y="563"/>
                    <a:pt x="17592" y="563"/>
                  </a:cubicBezTo>
                  <a:close/>
                  <a:moveTo>
                    <a:pt x="16012" y="2636"/>
                  </a:moveTo>
                  <a:lnTo>
                    <a:pt x="16012" y="2636"/>
                  </a:lnTo>
                  <a:cubicBezTo>
                    <a:pt x="16812" y="2903"/>
                    <a:pt x="17279" y="3503"/>
                    <a:pt x="17379" y="4237"/>
                  </a:cubicBezTo>
                  <a:cubicBezTo>
                    <a:pt x="16745" y="3970"/>
                    <a:pt x="16212" y="3370"/>
                    <a:pt x="16012" y="2636"/>
                  </a:cubicBezTo>
                  <a:close/>
                  <a:moveTo>
                    <a:pt x="11675" y="2569"/>
                  </a:moveTo>
                  <a:lnTo>
                    <a:pt x="11675" y="2569"/>
                  </a:lnTo>
                  <a:cubicBezTo>
                    <a:pt x="12542" y="2769"/>
                    <a:pt x="13176" y="3603"/>
                    <a:pt x="13176" y="4604"/>
                  </a:cubicBezTo>
                  <a:cubicBezTo>
                    <a:pt x="12642" y="3904"/>
                    <a:pt x="12175" y="3270"/>
                    <a:pt x="11675" y="2569"/>
                  </a:cubicBezTo>
                  <a:close/>
                  <a:moveTo>
                    <a:pt x="12843" y="1"/>
                  </a:moveTo>
                  <a:cubicBezTo>
                    <a:pt x="12743" y="1"/>
                    <a:pt x="12676" y="68"/>
                    <a:pt x="12609" y="101"/>
                  </a:cubicBezTo>
                  <a:cubicBezTo>
                    <a:pt x="11942" y="635"/>
                    <a:pt x="11375" y="1235"/>
                    <a:pt x="11175" y="2102"/>
                  </a:cubicBezTo>
                  <a:lnTo>
                    <a:pt x="11108" y="2102"/>
                  </a:lnTo>
                  <a:cubicBezTo>
                    <a:pt x="8406" y="2202"/>
                    <a:pt x="5704" y="2302"/>
                    <a:pt x="3002" y="2403"/>
                  </a:cubicBezTo>
                  <a:cubicBezTo>
                    <a:pt x="2635" y="2419"/>
                    <a:pt x="2268" y="2419"/>
                    <a:pt x="1901" y="2419"/>
                  </a:cubicBezTo>
                  <a:cubicBezTo>
                    <a:pt x="1535" y="2419"/>
                    <a:pt x="1168" y="2419"/>
                    <a:pt x="801" y="2436"/>
                  </a:cubicBezTo>
                  <a:cubicBezTo>
                    <a:pt x="534" y="2469"/>
                    <a:pt x="267" y="2569"/>
                    <a:pt x="0" y="2636"/>
                  </a:cubicBezTo>
                  <a:cubicBezTo>
                    <a:pt x="601" y="2703"/>
                    <a:pt x="1168" y="2703"/>
                    <a:pt x="1735" y="2703"/>
                  </a:cubicBezTo>
                  <a:cubicBezTo>
                    <a:pt x="3269" y="2669"/>
                    <a:pt x="4837" y="2669"/>
                    <a:pt x="6371" y="2669"/>
                  </a:cubicBezTo>
                  <a:cubicBezTo>
                    <a:pt x="7839" y="2636"/>
                    <a:pt x="9273" y="2536"/>
                    <a:pt x="10741" y="2503"/>
                  </a:cubicBezTo>
                  <a:cubicBezTo>
                    <a:pt x="10875" y="2503"/>
                    <a:pt x="11108" y="2603"/>
                    <a:pt x="11175" y="2703"/>
                  </a:cubicBezTo>
                  <a:cubicBezTo>
                    <a:pt x="11708" y="3403"/>
                    <a:pt x="12209" y="4137"/>
                    <a:pt x="12709" y="4838"/>
                  </a:cubicBezTo>
                  <a:cubicBezTo>
                    <a:pt x="12859" y="5037"/>
                    <a:pt x="13027" y="5255"/>
                    <a:pt x="13228" y="5255"/>
                  </a:cubicBezTo>
                  <a:cubicBezTo>
                    <a:pt x="13296" y="5255"/>
                    <a:pt x="13367" y="5230"/>
                    <a:pt x="13443" y="5171"/>
                  </a:cubicBezTo>
                  <a:cubicBezTo>
                    <a:pt x="13643" y="5038"/>
                    <a:pt x="13777" y="4604"/>
                    <a:pt x="13710" y="4371"/>
                  </a:cubicBezTo>
                  <a:cubicBezTo>
                    <a:pt x="13543" y="3737"/>
                    <a:pt x="13243" y="3136"/>
                    <a:pt x="12976" y="2503"/>
                  </a:cubicBezTo>
                  <a:lnTo>
                    <a:pt x="15378" y="2503"/>
                  </a:lnTo>
                  <a:cubicBezTo>
                    <a:pt x="15545" y="3270"/>
                    <a:pt x="15945" y="3870"/>
                    <a:pt x="16545" y="4337"/>
                  </a:cubicBezTo>
                  <a:cubicBezTo>
                    <a:pt x="16806" y="4546"/>
                    <a:pt x="17046" y="4897"/>
                    <a:pt x="17378" y="4897"/>
                  </a:cubicBezTo>
                  <a:cubicBezTo>
                    <a:pt x="17471" y="4897"/>
                    <a:pt x="17570" y="4870"/>
                    <a:pt x="17679" y="4804"/>
                  </a:cubicBezTo>
                  <a:cubicBezTo>
                    <a:pt x="18013" y="4671"/>
                    <a:pt x="17946" y="4037"/>
                    <a:pt x="17579" y="3437"/>
                  </a:cubicBezTo>
                  <a:cubicBezTo>
                    <a:pt x="17312" y="3003"/>
                    <a:pt x="16946" y="2669"/>
                    <a:pt x="16645" y="2302"/>
                  </a:cubicBezTo>
                  <a:cubicBezTo>
                    <a:pt x="16979" y="2069"/>
                    <a:pt x="17312" y="1869"/>
                    <a:pt x="17646" y="1635"/>
                  </a:cubicBezTo>
                  <a:cubicBezTo>
                    <a:pt x="17946" y="1435"/>
                    <a:pt x="18246" y="1135"/>
                    <a:pt x="18213" y="735"/>
                  </a:cubicBezTo>
                  <a:cubicBezTo>
                    <a:pt x="18184" y="380"/>
                    <a:pt x="17892" y="156"/>
                    <a:pt x="17548" y="156"/>
                  </a:cubicBezTo>
                  <a:cubicBezTo>
                    <a:pt x="17503" y="156"/>
                    <a:pt x="17458" y="160"/>
                    <a:pt x="17413" y="168"/>
                  </a:cubicBezTo>
                  <a:cubicBezTo>
                    <a:pt x="17046" y="268"/>
                    <a:pt x="16712" y="501"/>
                    <a:pt x="16445" y="735"/>
                  </a:cubicBezTo>
                  <a:cubicBezTo>
                    <a:pt x="16145" y="1002"/>
                    <a:pt x="15878" y="1302"/>
                    <a:pt x="15678" y="1635"/>
                  </a:cubicBezTo>
                  <a:cubicBezTo>
                    <a:pt x="15645" y="1702"/>
                    <a:pt x="15645" y="1735"/>
                    <a:pt x="15645" y="1769"/>
                  </a:cubicBezTo>
                  <a:cubicBezTo>
                    <a:pt x="15611" y="1769"/>
                    <a:pt x="15611" y="1802"/>
                    <a:pt x="15611" y="1802"/>
                  </a:cubicBezTo>
                  <a:cubicBezTo>
                    <a:pt x="15545" y="1902"/>
                    <a:pt x="15411" y="2002"/>
                    <a:pt x="15311" y="2002"/>
                  </a:cubicBezTo>
                  <a:cubicBezTo>
                    <a:pt x="14344" y="2036"/>
                    <a:pt x="13376" y="2036"/>
                    <a:pt x="12409" y="2036"/>
                  </a:cubicBezTo>
                  <a:cubicBezTo>
                    <a:pt x="12776" y="1669"/>
                    <a:pt x="13210" y="1368"/>
                    <a:pt x="13543" y="968"/>
                  </a:cubicBezTo>
                  <a:cubicBezTo>
                    <a:pt x="13710" y="768"/>
                    <a:pt x="13677" y="401"/>
                    <a:pt x="13777" y="101"/>
                  </a:cubicBezTo>
                  <a:cubicBezTo>
                    <a:pt x="13443" y="68"/>
                    <a:pt x="13143" y="34"/>
                    <a:pt x="128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1" name="Google Shape;1161;p42"/>
            <p:cNvSpPr/>
            <p:nvPr/>
          </p:nvSpPr>
          <p:spPr>
            <a:xfrm>
              <a:off x="6982764" y="680023"/>
              <a:ext cx="810035" cy="266366"/>
            </a:xfrm>
            <a:custGeom>
              <a:avLst/>
              <a:gdLst/>
              <a:ahLst/>
              <a:cxnLst/>
              <a:rect l="l" t="t" r="r" b="b"/>
              <a:pathLst>
                <a:path w="16145" h="5309" extrusionOk="0">
                  <a:moveTo>
                    <a:pt x="667" y="1168"/>
                  </a:moveTo>
                  <a:lnTo>
                    <a:pt x="1601" y="2569"/>
                  </a:lnTo>
                  <a:cubicBezTo>
                    <a:pt x="1568" y="2603"/>
                    <a:pt x="1534" y="2636"/>
                    <a:pt x="1468" y="2670"/>
                  </a:cubicBezTo>
                  <a:cubicBezTo>
                    <a:pt x="867" y="2403"/>
                    <a:pt x="600" y="1902"/>
                    <a:pt x="534" y="1269"/>
                  </a:cubicBezTo>
                  <a:cubicBezTo>
                    <a:pt x="567" y="1235"/>
                    <a:pt x="634" y="1202"/>
                    <a:pt x="667" y="1168"/>
                  </a:cubicBezTo>
                  <a:close/>
                  <a:moveTo>
                    <a:pt x="4170" y="601"/>
                  </a:moveTo>
                  <a:cubicBezTo>
                    <a:pt x="4870" y="902"/>
                    <a:pt x="5471" y="1936"/>
                    <a:pt x="5437" y="2670"/>
                  </a:cubicBezTo>
                  <a:cubicBezTo>
                    <a:pt x="4803" y="2036"/>
                    <a:pt x="4403" y="1402"/>
                    <a:pt x="4170" y="601"/>
                  </a:cubicBezTo>
                  <a:close/>
                  <a:moveTo>
                    <a:pt x="1835" y="3470"/>
                  </a:moveTo>
                  <a:lnTo>
                    <a:pt x="1835" y="3470"/>
                  </a:lnTo>
                  <a:cubicBezTo>
                    <a:pt x="1742" y="4182"/>
                    <a:pt x="1448" y="4578"/>
                    <a:pt x="979" y="4578"/>
                  </a:cubicBezTo>
                  <a:cubicBezTo>
                    <a:pt x="943" y="4578"/>
                    <a:pt x="906" y="4576"/>
                    <a:pt x="867" y="4571"/>
                  </a:cubicBezTo>
                  <a:cubicBezTo>
                    <a:pt x="1201" y="4204"/>
                    <a:pt x="1501" y="3837"/>
                    <a:pt x="1835" y="3470"/>
                  </a:cubicBezTo>
                  <a:close/>
                  <a:moveTo>
                    <a:pt x="5204" y="3737"/>
                  </a:moveTo>
                  <a:cubicBezTo>
                    <a:pt x="5270" y="3770"/>
                    <a:pt x="5304" y="3804"/>
                    <a:pt x="5371" y="3837"/>
                  </a:cubicBezTo>
                  <a:cubicBezTo>
                    <a:pt x="5170" y="4171"/>
                    <a:pt x="4970" y="4471"/>
                    <a:pt x="4737" y="4804"/>
                  </a:cubicBezTo>
                  <a:lnTo>
                    <a:pt x="4570" y="4704"/>
                  </a:lnTo>
                  <a:cubicBezTo>
                    <a:pt x="4770" y="4371"/>
                    <a:pt x="5004" y="4037"/>
                    <a:pt x="5204" y="3737"/>
                  </a:cubicBezTo>
                  <a:close/>
                  <a:moveTo>
                    <a:pt x="4103" y="1"/>
                  </a:moveTo>
                  <a:cubicBezTo>
                    <a:pt x="4029" y="1"/>
                    <a:pt x="3958" y="12"/>
                    <a:pt x="3903" y="34"/>
                  </a:cubicBezTo>
                  <a:cubicBezTo>
                    <a:pt x="3803" y="101"/>
                    <a:pt x="3703" y="435"/>
                    <a:pt x="3736" y="601"/>
                  </a:cubicBezTo>
                  <a:cubicBezTo>
                    <a:pt x="3903" y="1068"/>
                    <a:pt x="4103" y="1535"/>
                    <a:pt x="4336" y="2002"/>
                  </a:cubicBezTo>
                  <a:cubicBezTo>
                    <a:pt x="4437" y="2236"/>
                    <a:pt x="4603" y="2403"/>
                    <a:pt x="4737" y="2670"/>
                  </a:cubicBezTo>
                  <a:cubicBezTo>
                    <a:pt x="4225" y="2670"/>
                    <a:pt x="3729" y="2655"/>
                    <a:pt x="3237" y="2655"/>
                  </a:cubicBezTo>
                  <a:cubicBezTo>
                    <a:pt x="2991" y="2655"/>
                    <a:pt x="2746" y="2658"/>
                    <a:pt x="2502" y="2670"/>
                  </a:cubicBezTo>
                  <a:cubicBezTo>
                    <a:pt x="2335" y="2670"/>
                    <a:pt x="2135" y="2770"/>
                    <a:pt x="1868" y="2836"/>
                  </a:cubicBezTo>
                  <a:cubicBezTo>
                    <a:pt x="1935" y="2002"/>
                    <a:pt x="1468" y="1335"/>
                    <a:pt x="901" y="768"/>
                  </a:cubicBezTo>
                  <a:cubicBezTo>
                    <a:pt x="781" y="649"/>
                    <a:pt x="529" y="529"/>
                    <a:pt x="405" y="529"/>
                  </a:cubicBezTo>
                  <a:cubicBezTo>
                    <a:pt x="390" y="529"/>
                    <a:pt x="378" y="531"/>
                    <a:pt x="367" y="535"/>
                  </a:cubicBezTo>
                  <a:cubicBezTo>
                    <a:pt x="200" y="635"/>
                    <a:pt x="100" y="902"/>
                    <a:pt x="33" y="1102"/>
                  </a:cubicBezTo>
                  <a:cubicBezTo>
                    <a:pt x="0" y="1235"/>
                    <a:pt x="100" y="1435"/>
                    <a:pt x="133" y="1602"/>
                  </a:cubicBezTo>
                  <a:cubicBezTo>
                    <a:pt x="300" y="2336"/>
                    <a:pt x="767" y="2836"/>
                    <a:pt x="1434" y="3203"/>
                  </a:cubicBezTo>
                  <a:cubicBezTo>
                    <a:pt x="1134" y="3570"/>
                    <a:pt x="834" y="3870"/>
                    <a:pt x="600" y="4237"/>
                  </a:cubicBezTo>
                  <a:cubicBezTo>
                    <a:pt x="500" y="4437"/>
                    <a:pt x="467" y="4838"/>
                    <a:pt x="600" y="4938"/>
                  </a:cubicBezTo>
                  <a:cubicBezTo>
                    <a:pt x="692" y="5052"/>
                    <a:pt x="892" y="5103"/>
                    <a:pt x="1084" y="5103"/>
                  </a:cubicBezTo>
                  <a:cubicBezTo>
                    <a:pt x="1173" y="5103"/>
                    <a:pt x="1260" y="5092"/>
                    <a:pt x="1334" y="5071"/>
                  </a:cubicBezTo>
                  <a:cubicBezTo>
                    <a:pt x="1601" y="5005"/>
                    <a:pt x="1868" y="4771"/>
                    <a:pt x="2001" y="4538"/>
                  </a:cubicBezTo>
                  <a:cubicBezTo>
                    <a:pt x="2268" y="4104"/>
                    <a:pt x="2468" y="3604"/>
                    <a:pt x="2702" y="3137"/>
                  </a:cubicBezTo>
                  <a:lnTo>
                    <a:pt x="5204" y="3137"/>
                  </a:lnTo>
                  <a:cubicBezTo>
                    <a:pt x="4904" y="3470"/>
                    <a:pt x="4603" y="3770"/>
                    <a:pt x="4370" y="4104"/>
                  </a:cubicBezTo>
                  <a:cubicBezTo>
                    <a:pt x="4070" y="4571"/>
                    <a:pt x="4103" y="5105"/>
                    <a:pt x="4370" y="5238"/>
                  </a:cubicBezTo>
                  <a:cubicBezTo>
                    <a:pt x="4469" y="5288"/>
                    <a:pt x="4558" y="5309"/>
                    <a:pt x="4639" y="5309"/>
                  </a:cubicBezTo>
                  <a:cubicBezTo>
                    <a:pt x="4938" y="5309"/>
                    <a:pt x="5127" y="5022"/>
                    <a:pt x="5337" y="4838"/>
                  </a:cubicBezTo>
                  <a:cubicBezTo>
                    <a:pt x="5504" y="4704"/>
                    <a:pt x="5604" y="4538"/>
                    <a:pt x="5704" y="4337"/>
                  </a:cubicBezTo>
                  <a:cubicBezTo>
                    <a:pt x="5838" y="3937"/>
                    <a:pt x="5971" y="3537"/>
                    <a:pt x="6104" y="3137"/>
                  </a:cubicBezTo>
                  <a:cubicBezTo>
                    <a:pt x="6505" y="3137"/>
                    <a:pt x="6920" y="3122"/>
                    <a:pt x="7330" y="3122"/>
                  </a:cubicBezTo>
                  <a:cubicBezTo>
                    <a:pt x="7535" y="3122"/>
                    <a:pt x="7739" y="3125"/>
                    <a:pt x="7939" y="3137"/>
                  </a:cubicBezTo>
                  <a:cubicBezTo>
                    <a:pt x="10508" y="3170"/>
                    <a:pt x="13043" y="3237"/>
                    <a:pt x="15578" y="3270"/>
                  </a:cubicBezTo>
                  <a:cubicBezTo>
                    <a:pt x="15778" y="3270"/>
                    <a:pt x="15945" y="3070"/>
                    <a:pt x="16145" y="3003"/>
                  </a:cubicBezTo>
                  <a:cubicBezTo>
                    <a:pt x="15945" y="2936"/>
                    <a:pt x="15778" y="2836"/>
                    <a:pt x="15578" y="2836"/>
                  </a:cubicBezTo>
                  <a:cubicBezTo>
                    <a:pt x="14510" y="2836"/>
                    <a:pt x="13410" y="2870"/>
                    <a:pt x="12342" y="2870"/>
                  </a:cubicBezTo>
                  <a:cubicBezTo>
                    <a:pt x="10407" y="2836"/>
                    <a:pt x="8506" y="2736"/>
                    <a:pt x="6605" y="2703"/>
                  </a:cubicBezTo>
                  <a:cubicBezTo>
                    <a:pt x="6104" y="2703"/>
                    <a:pt x="5904" y="2569"/>
                    <a:pt x="5804" y="2069"/>
                  </a:cubicBezTo>
                  <a:cubicBezTo>
                    <a:pt x="5671" y="1235"/>
                    <a:pt x="5170" y="601"/>
                    <a:pt x="4503" y="134"/>
                  </a:cubicBezTo>
                  <a:cubicBezTo>
                    <a:pt x="4414" y="45"/>
                    <a:pt x="4251" y="1"/>
                    <a:pt x="41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2" name="Google Shape;1162;p42"/>
            <p:cNvSpPr/>
            <p:nvPr/>
          </p:nvSpPr>
          <p:spPr>
            <a:xfrm>
              <a:off x="3374995" y="4171426"/>
              <a:ext cx="689571" cy="292054"/>
            </a:xfrm>
            <a:custGeom>
              <a:avLst/>
              <a:gdLst/>
              <a:ahLst/>
              <a:cxnLst/>
              <a:rect l="l" t="t" r="r" b="b"/>
              <a:pathLst>
                <a:path w="13744" h="5821" extrusionOk="0">
                  <a:moveTo>
                    <a:pt x="7539" y="597"/>
                  </a:moveTo>
                  <a:cubicBezTo>
                    <a:pt x="7572" y="630"/>
                    <a:pt x="7606" y="663"/>
                    <a:pt x="7672" y="730"/>
                  </a:cubicBezTo>
                  <a:cubicBezTo>
                    <a:pt x="7272" y="1197"/>
                    <a:pt x="6905" y="1664"/>
                    <a:pt x="6505" y="2131"/>
                  </a:cubicBezTo>
                  <a:cubicBezTo>
                    <a:pt x="6505" y="1364"/>
                    <a:pt x="7038" y="997"/>
                    <a:pt x="7539" y="597"/>
                  </a:cubicBezTo>
                  <a:close/>
                  <a:moveTo>
                    <a:pt x="12993" y="883"/>
                  </a:moveTo>
                  <a:cubicBezTo>
                    <a:pt x="13046" y="883"/>
                    <a:pt x="13096" y="888"/>
                    <a:pt x="13143" y="897"/>
                  </a:cubicBezTo>
                  <a:cubicBezTo>
                    <a:pt x="12376" y="1531"/>
                    <a:pt x="11842" y="2398"/>
                    <a:pt x="10708" y="2431"/>
                  </a:cubicBezTo>
                  <a:cubicBezTo>
                    <a:pt x="11050" y="1715"/>
                    <a:pt x="12263" y="883"/>
                    <a:pt x="12993" y="883"/>
                  </a:cubicBezTo>
                  <a:close/>
                  <a:moveTo>
                    <a:pt x="10207" y="2898"/>
                  </a:moveTo>
                  <a:cubicBezTo>
                    <a:pt x="10674" y="3565"/>
                    <a:pt x="11108" y="4266"/>
                    <a:pt x="11575" y="4933"/>
                  </a:cubicBezTo>
                  <a:cubicBezTo>
                    <a:pt x="11508" y="4966"/>
                    <a:pt x="11442" y="5000"/>
                    <a:pt x="11375" y="5066"/>
                  </a:cubicBezTo>
                  <a:cubicBezTo>
                    <a:pt x="10941" y="4366"/>
                    <a:pt x="10508" y="3665"/>
                    <a:pt x="10074" y="2998"/>
                  </a:cubicBezTo>
                  <a:lnTo>
                    <a:pt x="10207" y="2898"/>
                  </a:lnTo>
                  <a:close/>
                  <a:moveTo>
                    <a:pt x="6305" y="3399"/>
                  </a:moveTo>
                  <a:lnTo>
                    <a:pt x="6305" y="3399"/>
                  </a:lnTo>
                  <a:cubicBezTo>
                    <a:pt x="7072" y="3799"/>
                    <a:pt x="7472" y="4399"/>
                    <a:pt x="7572" y="5333"/>
                  </a:cubicBezTo>
                  <a:cubicBezTo>
                    <a:pt x="6605" y="4966"/>
                    <a:pt x="6738" y="3999"/>
                    <a:pt x="6305" y="3399"/>
                  </a:cubicBezTo>
                  <a:close/>
                  <a:moveTo>
                    <a:pt x="7773" y="1"/>
                  </a:moveTo>
                  <a:cubicBezTo>
                    <a:pt x="7706" y="1"/>
                    <a:pt x="7626" y="31"/>
                    <a:pt x="7539" y="96"/>
                  </a:cubicBezTo>
                  <a:cubicBezTo>
                    <a:pt x="6872" y="630"/>
                    <a:pt x="6205" y="1130"/>
                    <a:pt x="6038" y="2031"/>
                  </a:cubicBezTo>
                  <a:cubicBezTo>
                    <a:pt x="6004" y="2331"/>
                    <a:pt x="6038" y="2598"/>
                    <a:pt x="6038" y="3032"/>
                  </a:cubicBezTo>
                  <a:lnTo>
                    <a:pt x="0" y="3032"/>
                  </a:lnTo>
                  <a:cubicBezTo>
                    <a:pt x="0" y="3098"/>
                    <a:pt x="0" y="3198"/>
                    <a:pt x="0" y="3265"/>
                  </a:cubicBezTo>
                  <a:lnTo>
                    <a:pt x="5604" y="3265"/>
                  </a:lnTo>
                  <a:cubicBezTo>
                    <a:pt x="5971" y="4032"/>
                    <a:pt x="6238" y="4666"/>
                    <a:pt x="6538" y="5267"/>
                  </a:cubicBezTo>
                  <a:cubicBezTo>
                    <a:pt x="6746" y="5605"/>
                    <a:pt x="7157" y="5821"/>
                    <a:pt x="7470" y="5821"/>
                  </a:cubicBezTo>
                  <a:cubicBezTo>
                    <a:pt x="7559" y="5821"/>
                    <a:pt x="7639" y="5804"/>
                    <a:pt x="7706" y="5767"/>
                  </a:cubicBezTo>
                  <a:cubicBezTo>
                    <a:pt x="8173" y="5467"/>
                    <a:pt x="8006" y="5033"/>
                    <a:pt x="7872" y="4699"/>
                  </a:cubicBezTo>
                  <a:cubicBezTo>
                    <a:pt x="7706" y="4232"/>
                    <a:pt x="7439" y="3799"/>
                    <a:pt x="7205" y="3332"/>
                  </a:cubicBezTo>
                  <a:lnTo>
                    <a:pt x="8206" y="3332"/>
                  </a:lnTo>
                  <a:cubicBezTo>
                    <a:pt x="9740" y="3332"/>
                    <a:pt x="9740" y="3365"/>
                    <a:pt x="10508" y="4699"/>
                  </a:cubicBezTo>
                  <a:cubicBezTo>
                    <a:pt x="10708" y="5000"/>
                    <a:pt x="10975" y="5267"/>
                    <a:pt x="11241" y="5467"/>
                  </a:cubicBezTo>
                  <a:cubicBezTo>
                    <a:pt x="11353" y="5556"/>
                    <a:pt x="11508" y="5556"/>
                    <a:pt x="11669" y="5556"/>
                  </a:cubicBezTo>
                  <a:cubicBezTo>
                    <a:pt x="11749" y="5556"/>
                    <a:pt x="11831" y="5556"/>
                    <a:pt x="11909" y="5567"/>
                  </a:cubicBezTo>
                  <a:cubicBezTo>
                    <a:pt x="11875" y="5333"/>
                    <a:pt x="11942" y="5100"/>
                    <a:pt x="11875" y="4900"/>
                  </a:cubicBezTo>
                  <a:cubicBezTo>
                    <a:pt x="11542" y="4299"/>
                    <a:pt x="11141" y="3699"/>
                    <a:pt x="10741" y="2998"/>
                  </a:cubicBezTo>
                  <a:cubicBezTo>
                    <a:pt x="11909" y="2932"/>
                    <a:pt x="12576" y="2098"/>
                    <a:pt x="13310" y="1397"/>
                  </a:cubicBezTo>
                  <a:cubicBezTo>
                    <a:pt x="13576" y="1197"/>
                    <a:pt x="13743" y="863"/>
                    <a:pt x="13510" y="630"/>
                  </a:cubicBezTo>
                  <a:cubicBezTo>
                    <a:pt x="13373" y="465"/>
                    <a:pt x="13077" y="346"/>
                    <a:pt x="12865" y="346"/>
                  </a:cubicBezTo>
                  <a:cubicBezTo>
                    <a:pt x="12820" y="346"/>
                    <a:pt x="12778" y="351"/>
                    <a:pt x="12743" y="363"/>
                  </a:cubicBezTo>
                  <a:cubicBezTo>
                    <a:pt x="11608" y="763"/>
                    <a:pt x="10574" y="1397"/>
                    <a:pt x="10041" y="2531"/>
                  </a:cubicBezTo>
                  <a:cubicBezTo>
                    <a:pt x="9874" y="2898"/>
                    <a:pt x="9674" y="2965"/>
                    <a:pt x="9373" y="2965"/>
                  </a:cubicBezTo>
                  <a:cubicBezTo>
                    <a:pt x="8540" y="2965"/>
                    <a:pt x="7706" y="2965"/>
                    <a:pt x="6872" y="2932"/>
                  </a:cubicBezTo>
                  <a:cubicBezTo>
                    <a:pt x="6738" y="2932"/>
                    <a:pt x="6605" y="2898"/>
                    <a:pt x="6471" y="2865"/>
                  </a:cubicBezTo>
                  <a:cubicBezTo>
                    <a:pt x="6938" y="2264"/>
                    <a:pt x="7372" y="1764"/>
                    <a:pt x="7706" y="1230"/>
                  </a:cubicBezTo>
                  <a:cubicBezTo>
                    <a:pt x="7872" y="997"/>
                    <a:pt x="7939" y="663"/>
                    <a:pt x="7972" y="330"/>
                  </a:cubicBezTo>
                  <a:cubicBezTo>
                    <a:pt x="7995" y="128"/>
                    <a:pt x="7912" y="1"/>
                    <a:pt x="77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3" name="Google Shape;1163;p42"/>
            <p:cNvSpPr/>
            <p:nvPr/>
          </p:nvSpPr>
          <p:spPr>
            <a:xfrm>
              <a:off x="6868922" y="4214725"/>
              <a:ext cx="955686" cy="225977"/>
            </a:xfrm>
            <a:custGeom>
              <a:avLst/>
              <a:gdLst/>
              <a:ahLst/>
              <a:cxnLst/>
              <a:rect l="l" t="t" r="r" b="b"/>
              <a:pathLst>
                <a:path w="19048" h="4504" extrusionOk="0">
                  <a:moveTo>
                    <a:pt x="601" y="634"/>
                  </a:moveTo>
                  <a:cubicBezTo>
                    <a:pt x="901" y="1001"/>
                    <a:pt x="1168" y="1335"/>
                    <a:pt x="1435" y="1702"/>
                  </a:cubicBezTo>
                  <a:cubicBezTo>
                    <a:pt x="1402" y="1735"/>
                    <a:pt x="1368" y="1768"/>
                    <a:pt x="1302" y="1835"/>
                  </a:cubicBezTo>
                  <a:cubicBezTo>
                    <a:pt x="1001" y="1468"/>
                    <a:pt x="735" y="1135"/>
                    <a:pt x="434" y="768"/>
                  </a:cubicBezTo>
                  <a:lnTo>
                    <a:pt x="601" y="634"/>
                  </a:lnTo>
                  <a:close/>
                  <a:moveTo>
                    <a:pt x="5471" y="2502"/>
                  </a:moveTo>
                  <a:cubicBezTo>
                    <a:pt x="5505" y="2536"/>
                    <a:pt x="5571" y="2569"/>
                    <a:pt x="5638" y="2602"/>
                  </a:cubicBezTo>
                  <a:cubicBezTo>
                    <a:pt x="5405" y="2969"/>
                    <a:pt x="5171" y="3336"/>
                    <a:pt x="4938" y="3703"/>
                  </a:cubicBezTo>
                  <a:cubicBezTo>
                    <a:pt x="4904" y="3670"/>
                    <a:pt x="4871" y="3636"/>
                    <a:pt x="4804" y="3603"/>
                  </a:cubicBezTo>
                  <a:cubicBezTo>
                    <a:pt x="4971" y="3203"/>
                    <a:pt x="5004" y="2702"/>
                    <a:pt x="5471" y="2502"/>
                  </a:cubicBezTo>
                  <a:close/>
                  <a:moveTo>
                    <a:pt x="1569" y="2836"/>
                  </a:moveTo>
                  <a:lnTo>
                    <a:pt x="1569" y="2836"/>
                  </a:lnTo>
                  <a:cubicBezTo>
                    <a:pt x="1402" y="3303"/>
                    <a:pt x="1402" y="3870"/>
                    <a:pt x="801" y="4237"/>
                  </a:cubicBezTo>
                  <a:cubicBezTo>
                    <a:pt x="701" y="3470"/>
                    <a:pt x="1102" y="3103"/>
                    <a:pt x="1569" y="2836"/>
                  </a:cubicBezTo>
                  <a:close/>
                  <a:moveTo>
                    <a:pt x="4104" y="0"/>
                  </a:moveTo>
                  <a:cubicBezTo>
                    <a:pt x="4070" y="234"/>
                    <a:pt x="3937" y="501"/>
                    <a:pt x="4004" y="701"/>
                  </a:cubicBezTo>
                  <a:cubicBezTo>
                    <a:pt x="4237" y="1168"/>
                    <a:pt x="4571" y="1602"/>
                    <a:pt x="4871" y="2069"/>
                  </a:cubicBezTo>
                  <a:cubicBezTo>
                    <a:pt x="4037" y="2069"/>
                    <a:pt x="3136" y="2069"/>
                    <a:pt x="2236" y="2035"/>
                  </a:cubicBezTo>
                  <a:cubicBezTo>
                    <a:pt x="2102" y="2035"/>
                    <a:pt x="1902" y="1835"/>
                    <a:pt x="1802" y="1702"/>
                  </a:cubicBezTo>
                  <a:cubicBezTo>
                    <a:pt x="1435" y="1235"/>
                    <a:pt x="1102" y="701"/>
                    <a:pt x="735" y="234"/>
                  </a:cubicBezTo>
                  <a:cubicBezTo>
                    <a:pt x="670" y="169"/>
                    <a:pt x="522" y="132"/>
                    <a:pt x="398" y="132"/>
                  </a:cubicBezTo>
                  <a:cubicBezTo>
                    <a:pt x="330" y="132"/>
                    <a:pt x="270" y="144"/>
                    <a:pt x="234" y="167"/>
                  </a:cubicBezTo>
                  <a:cubicBezTo>
                    <a:pt x="134" y="301"/>
                    <a:pt x="1" y="534"/>
                    <a:pt x="67" y="701"/>
                  </a:cubicBezTo>
                  <a:cubicBezTo>
                    <a:pt x="168" y="1034"/>
                    <a:pt x="334" y="1368"/>
                    <a:pt x="568" y="1635"/>
                  </a:cubicBezTo>
                  <a:cubicBezTo>
                    <a:pt x="801" y="1935"/>
                    <a:pt x="1102" y="2169"/>
                    <a:pt x="1302" y="2335"/>
                  </a:cubicBezTo>
                  <a:cubicBezTo>
                    <a:pt x="968" y="2869"/>
                    <a:pt x="635" y="3269"/>
                    <a:pt x="434" y="3736"/>
                  </a:cubicBezTo>
                  <a:cubicBezTo>
                    <a:pt x="334" y="3903"/>
                    <a:pt x="368" y="4303"/>
                    <a:pt x="501" y="4370"/>
                  </a:cubicBezTo>
                  <a:cubicBezTo>
                    <a:pt x="612" y="4459"/>
                    <a:pt x="798" y="4504"/>
                    <a:pt x="978" y="4504"/>
                  </a:cubicBezTo>
                  <a:cubicBezTo>
                    <a:pt x="1068" y="4504"/>
                    <a:pt x="1157" y="4492"/>
                    <a:pt x="1235" y="4470"/>
                  </a:cubicBezTo>
                  <a:cubicBezTo>
                    <a:pt x="1402" y="4404"/>
                    <a:pt x="1602" y="4203"/>
                    <a:pt x="1702" y="4003"/>
                  </a:cubicBezTo>
                  <a:cubicBezTo>
                    <a:pt x="1935" y="3536"/>
                    <a:pt x="2102" y="3036"/>
                    <a:pt x="2302" y="2536"/>
                  </a:cubicBezTo>
                  <a:lnTo>
                    <a:pt x="4771" y="2536"/>
                  </a:lnTo>
                  <a:cubicBezTo>
                    <a:pt x="4637" y="3003"/>
                    <a:pt x="4504" y="3436"/>
                    <a:pt x="4437" y="3903"/>
                  </a:cubicBezTo>
                  <a:cubicBezTo>
                    <a:pt x="4404" y="4037"/>
                    <a:pt x="4537" y="4270"/>
                    <a:pt x="4637" y="4337"/>
                  </a:cubicBezTo>
                  <a:cubicBezTo>
                    <a:pt x="4660" y="4343"/>
                    <a:pt x="4687" y="4345"/>
                    <a:pt x="4716" y="4345"/>
                  </a:cubicBezTo>
                  <a:cubicBezTo>
                    <a:pt x="4858" y="4345"/>
                    <a:pt x="5055" y="4281"/>
                    <a:pt x="5138" y="4170"/>
                  </a:cubicBezTo>
                  <a:cubicBezTo>
                    <a:pt x="5438" y="3836"/>
                    <a:pt x="5738" y="3470"/>
                    <a:pt x="5905" y="3036"/>
                  </a:cubicBezTo>
                  <a:cubicBezTo>
                    <a:pt x="6105" y="2569"/>
                    <a:pt x="6372" y="2502"/>
                    <a:pt x="6806" y="2502"/>
                  </a:cubicBezTo>
                  <a:lnTo>
                    <a:pt x="18414" y="2502"/>
                  </a:lnTo>
                  <a:cubicBezTo>
                    <a:pt x="18614" y="2502"/>
                    <a:pt x="18848" y="2369"/>
                    <a:pt x="19048" y="2269"/>
                  </a:cubicBezTo>
                  <a:cubicBezTo>
                    <a:pt x="18848" y="2202"/>
                    <a:pt x="18614" y="2069"/>
                    <a:pt x="18414" y="2069"/>
                  </a:cubicBezTo>
                  <a:lnTo>
                    <a:pt x="6472" y="2069"/>
                  </a:lnTo>
                  <a:cubicBezTo>
                    <a:pt x="5605" y="2069"/>
                    <a:pt x="5638" y="2069"/>
                    <a:pt x="5371" y="1268"/>
                  </a:cubicBezTo>
                  <a:cubicBezTo>
                    <a:pt x="5238" y="901"/>
                    <a:pt x="5004" y="501"/>
                    <a:pt x="4737" y="201"/>
                  </a:cubicBezTo>
                  <a:cubicBezTo>
                    <a:pt x="4637" y="67"/>
                    <a:pt x="4337" y="67"/>
                    <a:pt x="41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4" name="Google Shape;1164;p42"/>
            <p:cNvSpPr/>
            <p:nvPr/>
          </p:nvSpPr>
          <p:spPr>
            <a:xfrm>
              <a:off x="6299260" y="788847"/>
              <a:ext cx="83638" cy="78821"/>
            </a:xfrm>
            <a:custGeom>
              <a:avLst/>
              <a:gdLst/>
              <a:ahLst/>
              <a:cxnLst/>
              <a:rect l="l" t="t" r="r" b="b"/>
              <a:pathLst>
                <a:path w="1667" h="1571" extrusionOk="0">
                  <a:moveTo>
                    <a:pt x="866" y="0"/>
                  </a:moveTo>
                  <a:cubicBezTo>
                    <a:pt x="332" y="0"/>
                    <a:pt x="32" y="300"/>
                    <a:pt x="32" y="801"/>
                  </a:cubicBezTo>
                  <a:cubicBezTo>
                    <a:pt x="0" y="1276"/>
                    <a:pt x="269" y="1570"/>
                    <a:pt x="725" y="1570"/>
                  </a:cubicBezTo>
                  <a:cubicBezTo>
                    <a:pt x="749" y="1570"/>
                    <a:pt x="774" y="1570"/>
                    <a:pt x="799" y="1568"/>
                  </a:cubicBezTo>
                  <a:cubicBezTo>
                    <a:pt x="1266" y="1568"/>
                    <a:pt x="1667" y="1201"/>
                    <a:pt x="1667" y="801"/>
                  </a:cubicBezTo>
                  <a:cubicBezTo>
                    <a:pt x="1667" y="367"/>
                    <a:pt x="1333" y="0"/>
                    <a:pt x="8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5" name="Google Shape;1165;p42"/>
            <p:cNvSpPr/>
            <p:nvPr/>
          </p:nvSpPr>
          <p:spPr>
            <a:xfrm>
              <a:off x="6076595" y="791355"/>
              <a:ext cx="65325" cy="66127"/>
            </a:xfrm>
            <a:custGeom>
              <a:avLst/>
              <a:gdLst/>
              <a:ahLst/>
              <a:cxnLst/>
              <a:rect l="l" t="t" r="r" b="b"/>
              <a:pathLst>
                <a:path w="1302" h="1318" extrusionOk="0">
                  <a:moveTo>
                    <a:pt x="565" y="0"/>
                  </a:moveTo>
                  <a:cubicBezTo>
                    <a:pt x="296" y="0"/>
                    <a:pt x="30" y="329"/>
                    <a:pt x="0" y="684"/>
                  </a:cubicBezTo>
                  <a:cubicBezTo>
                    <a:pt x="0" y="1018"/>
                    <a:pt x="100" y="1284"/>
                    <a:pt x="501" y="1318"/>
                  </a:cubicBezTo>
                  <a:cubicBezTo>
                    <a:pt x="834" y="1318"/>
                    <a:pt x="1201" y="984"/>
                    <a:pt x="1301" y="517"/>
                  </a:cubicBezTo>
                  <a:cubicBezTo>
                    <a:pt x="1101" y="350"/>
                    <a:pt x="901" y="117"/>
                    <a:pt x="667" y="17"/>
                  </a:cubicBezTo>
                  <a:cubicBezTo>
                    <a:pt x="633" y="6"/>
                    <a:pt x="599" y="0"/>
                    <a:pt x="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6" name="Google Shape;1166;p42"/>
            <p:cNvSpPr/>
            <p:nvPr/>
          </p:nvSpPr>
          <p:spPr>
            <a:xfrm>
              <a:off x="6530154" y="781070"/>
              <a:ext cx="55240" cy="61511"/>
            </a:xfrm>
            <a:custGeom>
              <a:avLst/>
              <a:gdLst/>
              <a:ahLst/>
              <a:cxnLst/>
              <a:rect l="l" t="t" r="r" b="b"/>
              <a:pathLst>
                <a:path w="1101" h="1226" extrusionOk="0">
                  <a:moveTo>
                    <a:pt x="421" y="1"/>
                  </a:moveTo>
                  <a:cubicBezTo>
                    <a:pt x="155" y="1"/>
                    <a:pt x="29" y="241"/>
                    <a:pt x="0" y="555"/>
                  </a:cubicBezTo>
                  <a:cubicBezTo>
                    <a:pt x="0" y="889"/>
                    <a:pt x="100" y="1223"/>
                    <a:pt x="500" y="1223"/>
                  </a:cubicBezTo>
                  <a:cubicBezTo>
                    <a:pt x="521" y="1224"/>
                    <a:pt x="541" y="1225"/>
                    <a:pt x="560" y="1225"/>
                  </a:cubicBezTo>
                  <a:cubicBezTo>
                    <a:pt x="889" y="1225"/>
                    <a:pt x="1069" y="959"/>
                    <a:pt x="1101" y="455"/>
                  </a:cubicBezTo>
                  <a:cubicBezTo>
                    <a:pt x="967" y="355"/>
                    <a:pt x="801" y="88"/>
                    <a:pt x="567" y="22"/>
                  </a:cubicBezTo>
                  <a:cubicBezTo>
                    <a:pt x="514" y="7"/>
                    <a:pt x="466" y="1"/>
                    <a:pt x="4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7" name="Google Shape;1167;p42"/>
            <p:cNvSpPr/>
            <p:nvPr/>
          </p:nvSpPr>
          <p:spPr>
            <a:xfrm>
              <a:off x="6720910" y="793212"/>
              <a:ext cx="53384" cy="57598"/>
            </a:xfrm>
            <a:custGeom>
              <a:avLst/>
              <a:gdLst/>
              <a:ahLst/>
              <a:cxnLst/>
              <a:rect l="l" t="t" r="r" b="b"/>
              <a:pathLst>
                <a:path w="1064" h="1148" extrusionOk="0">
                  <a:moveTo>
                    <a:pt x="560" y="1"/>
                  </a:moveTo>
                  <a:cubicBezTo>
                    <a:pt x="519" y="1"/>
                    <a:pt x="477" y="5"/>
                    <a:pt x="434" y="13"/>
                  </a:cubicBezTo>
                  <a:cubicBezTo>
                    <a:pt x="268" y="47"/>
                    <a:pt x="1" y="313"/>
                    <a:pt x="34" y="447"/>
                  </a:cubicBezTo>
                  <a:cubicBezTo>
                    <a:pt x="67" y="647"/>
                    <a:pt x="268" y="814"/>
                    <a:pt x="501" y="1147"/>
                  </a:cubicBezTo>
                  <a:cubicBezTo>
                    <a:pt x="768" y="847"/>
                    <a:pt x="1035" y="714"/>
                    <a:pt x="1035" y="514"/>
                  </a:cubicBezTo>
                  <a:cubicBezTo>
                    <a:pt x="1064" y="194"/>
                    <a:pt x="839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8" name="Google Shape;1168;p42"/>
            <p:cNvSpPr/>
            <p:nvPr/>
          </p:nvSpPr>
          <p:spPr>
            <a:xfrm>
              <a:off x="5675104" y="776957"/>
              <a:ext cx="55240" cy="61511"/>
            </a:xfrm>
            <a:custGeom>
              <a:avLst/>
              <a:gdLst/>
              <a:ahLst/>
              <a:cxnLst/>
              <a:rect l="l" t="t" r="r" b="b"/>
              <a:pathLst>
                <a:path w="1101" h="1226" extrusionOk="0">
                  <a:moveTo>
                    <a:pt x="421" y="1"/>
                  </a:moveTo>
                  <a:cubicBezTo>
                    <a:pt x="155" y="1"/>
                    <a:pt x="29" y="241"/>
                    <a:pt x="0" y="555"/>
                  </a:cubicBezTo>
                  <a:cubicBezTo>
                    <a:pt x="0" y="889"/>
                    <a:pt x="100" y="1223"/>
                    <a:pt x="500" y="1223"/>
                  </a:cubicBezTo>
                  <a:cubicBezTo>
                    <a:pt x="521" y="1224"/>
                    <a:pt x="541" y="1225"/>
                    <a:pt x="560" y="1225"/>
                  </a:cubicBezTo>
                  <a:cubicBezTo>
                    <a:pt x="889" y="1225"/>
                    <a:pt x="1069" y="959"/>
                    <a:pt x="1101" y="455"/>
                  </a:cubicBezTo>
                  <a:cubicBezTo>
                    <a:pt x="967" y="355"/>
                    <a:pt x="801" y="88"/>
                    <a:pt x="567" y="22"/>
                  </a:cubicBezTo>
                  <a:cubicBezTo>
                    <a:pt x="514" y="7"/>
                    <a:pt x="466" y="1"/>
                    <a:pt x="4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9" name="Google Shape;1169;p42"/>
            <p:cNvSpPr/>
            <p:nvPr/>
          </p:nvSpPr>
          <p:spPr>
            <a:xfrm>
              <a:off x="5865860" y="789099"/>
              <a:ext cx="53384" cy="57598"/>
            </a:xfrm>
            <a:custGeom>
              <a:avLst/>
              <a:gdLst/>
              <a:ahLst/>
              <a:cxnLst/>
              <a:rect l="l" t="t" r="r" b="b"/>
              <a:pathLst>
                <a:path w="1064" h="1148" extrusionOk="0">
                  <a:moveTo>
                    <a:pt x="560" y="1"/>
                  </a:moveTo>
                  <a:cubicBezTo>
                    <a:pt x="519" y="1"/>
                    <a:pt x="477" y="5"/>
                    <a:pt x="434" y="13"/>
                  </a:cubicBezTo>
                  <a:cubicBezTo>
                    <a:pt x="268" y="47"/>
                    <a:pt x="1" y="313"/>
                    <a:pt x="34" y="447"/>
                  </a:cubicBezTo>
                  <a:cubicBezTo>
                    <a:pt x="67" y="647"/>
                    <a:pt x="268" y="814"/>
                    <a:pt x="501" y="1147"/>
                  </a:cubicBezTo>
                  <a:cubicBezTo>
                    <a:pt x="768" y="847"/>
                    <a:pt x="1035" y="714"/>
                    <a:pt x="1035" y="514"/>
                  </a:cubicBezTo>
                  <a:cubicBezTo>
                    <a:pt x="1064" y="194"/>
                    <a:pt x="839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0" name="Google Shape;1170;p42"/>
            <p:cNvSpPr/>
            <p:nvPr/>
          </p:nvSpPr>
          <p:spPr>
            <a:xfrm>
              <a:off x="5033923" y="788534"/>
              <a:ext cx="83638" cy="78821"/>
            </a:xfrm>
            <a:custGeom>
              <a:avLst/>
              <a:gdLst/>
              <a:ahLst/>
              <a:cxnLst/>
              <a:rect l="l" t="t" r="r" b="b"/>
              <a:pathLst>
                <a:path w="1667" h="1571" extrusionOk="0">
                  <a:moveTo>
                    <a:pt x="866" y="0"/>
                  </a:moveTo>
                  <a:cubicBezTo>
                    <a:pt x="332" y="0"/>
                    <a:pt x="32" y="300"/>
                    <a:pt x="32" y="801"/>
                  </a:cubicBezTo>
                  <a:cubicBezTo>
                    <a:pt x="0" y="1276"/>
                    <a:pt x="269" y="1570"/>
                    <a:pt x="725" y="1570"/>
                  </a:cubicBezTo>
                  <a:cubicBezTo>
                    <a:pt x="749" y="1570"/>
                    <a:pt x="774" y="1570"/>
                    <a:pt x="799" y="1568"/>
                  </a:cubicBezTo>
                  <a:cubicBezTo>
                    <a:pt x="1266" y="1568"/>
                    <a:pt x="1667" y="1201"/>
                    <a:pt x="1667" y="801"/>
                  </a:cubicBezTo>
                  <a:cubicBezTo>
                    <a:pt x="1667" y="367"/>
                    <a:pt x="1333" y="0"/>
                    <a:pt x="8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1" name="Google Shape;1171;p42"/>
            <p:cNvSpPr/>
            <p:nvPr/>
          </p:nvSpPr>
          <p:spPr>
            <a:xfrm>
              <a:off x="4811257" y="791043"/>
              <a:ext cx="65325" cy="66127"/>
            </a:xfrm>
            <a:custGeom>
              <a:avLst/>
              <a:gdLst/>
              <a:ahLst/>
              <a:cxnLst/>
              <a:rect l="l" t="t" r="r" b="b"/>
              <a:pathLst>
                <a:path w="1302" h="1318" extrusionOk="0">
                  <a:moveTo>
                    <a:pt x="565" y="0"/>
                  </a:moveTo>
                  <a:cubicBezTo>
                    <a:pt x="296" y="0"/>
                    <a:pt x="30" y="329"/>
                    <a:pt x="0" y="684"/>
                  </a:cubicBezTo>
                  <a:cubicBezTo>
                    <a:pt x="0" y="1018"/>
                    <a:pt x="100" y="1284"/>
                    <a:pt x="501" y="1318"/>
                  </a:cubicBezTo>
                  <a:cubicBezTo>
                    <a:pt x="834" y="1318"/>
                    <a:pt x="1201" y="984"/>
                    <a:pt x="1301" y="517"/>
                  </a:cubicBezTo>
                  <a:cubicBezTo>
                    <a:pt x="1101" y="350"/>
                    <a:pt x="901" y="117"/>
                    <a:pt x="667" y="17"/>
                  </a:cubicBezTo>
                  <a:cubicBezTo>
                    <a:pt x="633" y="6"/>
                    <a:pt x="599" y="0"/>
                    <a:pt x="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2" name="Google Shape;1172;p42"/>
            <p:cNvSpPr/>
            <p:nvPr/>
          </p:nvSpPr>
          <p:spPr>
            <a:xfrm>
              <a:off x="5264817" y="780757"/>
              <a:ext cx="55240" cy="61511"/>
            </a:xfrm>
            <a:custGeom>
              <a:avLst/>
              <a:gdLst/>
              <a:ahLst/>
              <a:cxnLst/>
              <a:rect l="l" t="t" r="r" b="b"/>
              <a:pathLst>
                <a:path w="1101" h="1226" extrusionOk="0">
                  <a:moveTo>
                    <a:pt x="421" y="1"/>
                  </a:moveTo>
                  <a:cubicBezTo>
                    <a:pt x="155" y="1"/>
                    <a:pt x="29" y="241"/>
                    <a:pt x="0" y="555"/>
                  </a:cubicBezTo>
                  <a:cubicBezTo>
                    <a:pt x="0" y="889"/>
                    <a:pt x="100" y="1223"/>
                    <a:pt x="500" y="1223"/>
                  </a:cubicBezTo>
                  <a:cubicBezTo>
                    <a:pt x="521" y="1224"/>
                    <a:pt x="541" y="1225"/>
                    <a:pt x="560" y="1225"/>
                  </a:cubicBezTo>
                  <a:cubicBezTo>
                    <a:pt x="889" y="1225"/>
                    <a:pt x="1069" y="959"/>
                    <a:pt x="1101" y="455"/>
                  </a:cubicBezTo>
                  <a:cubicBezTo>
                    <a:pt x="967" y="355"/>
                    <a:pt x="801" y="88"/>
                    <a:pt x="567" y="22"/>
                  </a:cubicBezTo>
                  <a:cubicBezTo>
                    <a:pt x="514" y="7"/>
                    <a:pt x="466" y="1"/>
                    <a:pt x="4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3" name="Google Shape;1173;p42"/>
            <p:cNvSpPr/>
            <p:nvPr/>
          </p:nvSpPr>
          <p:spPr>
            <a:xfrm>
              <a:off x="5455572" y="792899"/>
              <a:ext cx="53384" cy="57598"/>
            </a:xfrm>
            <a:custGeom>
              <a:avLst/>
              <a:gdLst/>
              <a:ahLst/>
              <a:cxnLst/>
              <a:rect l="l" t="t" r="r" b="b"/>
              <a:pathLst>
                <a:path w="1064" h="1148" extrusionOk="0">
                  <a:moveTo>
                    <a:pt x="560" y="1"/>
                  </a:moveTo>
                  <a:cubicBezTo>
                    <a:pt x="519" y="1"/>
                    <a:pt x="477" y="5"/>
                    <a:pt x="434" y="13"/>
                  </a:cubicBezTo>
                  <a:cubicBezTo>
                    <a:pt x="268" y="47"/>
                    <a:pt x="1" y="313"/>
                    <a:pt x="34" y="447"/>
                  </a:cubicBezTo>
                  <a:cubicBezTo>
                    <a:pt x="67" y="647"/>
                    <a:pt x="268" y="814"/>
                    <a:pt x="501" y="1147"/>
                  </a:cubicBezTo>
                  <a:cubicBezTo>
                    <a:pt x="768" y="847"/>
                    <a:pt x="1035" y="714"/>
                    <a:pt x="1035" y="514"/>
                  </a:cubicBezTo>
                  <a:cubicBezTo>
                    <a:pt x="1064" y="194"/>
                    <a:pt x="839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4" name="Google Shape;1174;p42"/>
            <p:cNvSpPr/>
            <p:nvPr/>
          </p:nvSpPr>
          <p:spPr>
            <a:xfrm>
              <a:off x="4409767" y="776645"/>
              <a:ext cx="55240" cy="61511"/>
            </a:xfrm>
            <a:custGeom>
              <a:avLst/>
              <a:gdLst/>
              <a:ahLst/>
              <a:cxnLst/>
              <a:rect l="l" t="t" r="r" b="b"/>
              <a:pathLst>
                <a:path w="1101" h="1226" extrusionOk="0">
                  <a:moveTo>
                    <a:pt x="421" y="1"/>
                  </a:moveTo>
                  <a:cubicBezTo>
                    <a:pt x="155" y="1"/>
                    <a:pt x="29" y="241"/>
                    <a:pt x="0" y="555"/>
                  </a:cubicBezTo>
                  <a:cubicBezTo>
                    <a:pt x="0" y="889"/>
                    <a:pt x="100" y="1223"/>
                    <a:pt x="500" y="1223"/>
                  </a:cubicBezTo>
                  <a:cubicBezTo>
                    <a:pt x="521" y="1224"/>
                    <a:pt x="541" y="1225"/>
                    <a:pt x="560" y="1225"/>
                  </a:cubicBezTo>
                  <a:cubicBezTo>
                    <a:pt x="889" y="1225"/>
                    <a:pt x="1069" y="959"/>
                    <a:pt x="1101" y="455"/>
                  </a:cubicBezTo>
                  <a:cubicBezTo>
                    <a:pt x="967" y="355"/>
                    <a:pt x="801" y="88"/>
                    <a:pt x="567" y="22"/>
                  </a:cubicBezTo>
                  <a:cubicBezTo>
                    <a:pt x="514" y="7"/>
                    <a:pt x="466" y="1"/>
                    <a:pt x="4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5" name="Google Shape;1175;p42"/>
            <p:cNvSpPr/>
            <p:nvPr/>
          </p:nvSpPr>
          <p:spPr>
            <a:xfrm>
              <a:off x="4600522" y="788787"/>
              <a:ext cx="53384" cy="57598"/>
            </a:xfrm>
            <a:custGeom>
              <a:avLst/>
              <a:gdLst/>
              <a:ahLst/>
              <a:cxnLst/>
              <a:rect l="l" t="t" r="r" b="b"/>
              <a:pathLst>
                <a:path w="1064" h="1148" extrusionOk="0">
                  <a:moveTo>
                    <a:pt x="560" y="1"/>
                  </a:moveTo>
                  <a:cubicBezTo>
                    <a:pt x="519" y="1"/>
                    <a:pt x="477" y="5"/>
                    <a:pt x="434" y="13"/>
                  </a:cubicBezTo>
                  <a:cubicBezTo>
                    <a:pt x="268" y="47"/>
                    <a:pt x="1" y="313"/>
                    <a:pt x="34" y="447"/>
                  </a:cubicBezTo>
                  <a:cubicBezTo>
                    <a:pt x="67" y="647"/>
                    <a:pt x="268" y="814"/>
                    <a:pt x="501" y="1147"/>
                  </a:cubicBezTo>
                  <a:cubicBezTo>
                    <a:pt x="768" y="847"/>
                    <a:pt x="1035" y="714"/>
                    <a:pt x="1035" y="514"/>
                  </a:cubicBezTo>
                  <a:cubicBezTo>
                    <a:pt x="1064" y="194"/>
                    <a:pt x="839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6" name="Google Shape;1176;p42"/>
            <p:cNvSpPr/>
            <p:nvPr/>
          </p:nvSpPr>
          <p:spPr>
            <a:xfrm>
              <a:off x="6173973" y="4294397"/>
              <a:ext cx="83638" cy="78821"/>
            </a:xfrm>
            <a:custGeom>
              <a:avLst/>
              <a:gdLst/>
              <a:ahLst/>
              <a:cxnLst/>
              <a:rect l="l" t="t" r="r" b="b"/>
              <a:pathLst>
                <a:path w="1667" h="1571" extrusionOk="0">
                  <a:moveTo>
                    <a:pt x="866" y="0"/>
                  </a:moveTo>
                  <a:cubicBezTo>
                    <a:pt x="332" y="0"/>
                    <a:pt x="32" y="300"/>
                    <a:pt x="32" y="801"/>
                  </a:cubicBezTo>
                  <a:cubicBezTo>
                    <a:pt x="0" y="1276"/>
                    <a:pt x="269" y="1570"/>
                    <a:pt x="725" y="1570"/>
                  </a:cubicBezTo>
                  <a:cubicBezTo>
                    <a:pt x="749" y="1570"/>
                    <a:pt x="774" y="1570"/>
                    <a:pt x="799" y="1568"/>
                  </a:cubicBezTo>
                  <a:cubicBezTo>
                    <a:pt x="1266" y="1568"/>
                    <a:pt x="1667" y="1201"/>
                    <a:pt x="1667" y="801"/>
                  </a:cubicBezTo>
                  <a:cubicBezTo>
                    <a:pt x="1667" y="367"/>
                    <a:pt x="1333" y="0"/>
                    <a:pt x="8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7" name="Google Shape;1177;p42"/>
            <p:cNvSpPr/>
            <p:nvPr/>
          </p:nvSpPr>
          <p:spPr>
            <a:xfrm>
              <a:off x="5951307" y="4296905"/>
              <a:ext cx="65325" cy="66127"/>
            </a:xfrm>
            <a:custGeom>
              <a:avLst/>
              <a:gdLst/>
              <a:ahLst/>
              <a:cxnLst/>
              <a:rect l="l" t="t" r="r" b="b"/>
              <a:pathLst>
                <a:path w="1302" h="1318" extrusionOk="0">
                  <a:moveTo>
                    <a:pt x="565" y="0"/>
                  </a:moveTo>
                  <a:cubicBezTo>
                    <a:pt x="296" y="0"/>
                    <a:pt x="30" y="329"/>
                    <a:pt x="0" y="684"/>
                  </a:cubicBezTo>
                  <a:cubicBezTo>
                    <a:pt x="0" y="1018"/>
                    <a:pt x="100" y="1284"/>
                    <a:pt x="501" y="1318"/>
                  </a:cubicBezTo>
                  <a:cubicBezTo>
                    <a:pt x="834" y="1318"/>
                    <a:pt x="1201" y="984"/>
                    <a:pt x="1301" y="517"/>
                  </a:cubicBezTo>
                  <a:cubicBezTo>
                    <a:pt x="1101" y="350"/>
                    <a:pt x="901" y="117"/>
                    <a:pt x="667" y="17"/>
                  </a:cubicBezTo>
                  <a:cubicBezTo>
                    <a:pt x="633" y="6"/>
                    <a:pt x="599" y="0"/>
                    <a:pt x="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8" name="Google Shape;1178;p42"/>
            <p:cNvSpPr/>
            <p:nvPr/>
          </p:nvSpPr>
          <p:spPr>
            <a:xfrm>
              <a:off x="6404867" y="4286620"/>
              <a:ext cx="55240" cy="61511"/>
            </a:xfrm>
            <a:custGeom>
              <a:avLst/>
              <a:gdLst/>
              <a:ahLst/>
              <a:cxnLst/>
              <a:rect l="l" t="t" r="r" b="b"/>
              <a:pathLst>
                <a:path w="1101" h="1226" extrusionOk="0">
                  <a:moveTo>
                    <a:pt x="421" y="1"/>
                  </a:moveTo>
                  <a:cubicBezTo>
                    <a:pt x="155" y="1"/>
                    <a:pt x="29" y="241"/>
                    <a:pt x="0" y="555"/>
                  </a:cubicBezTo>
                  <a:cubicBezTo>
                    <a:pt x="0" y="889"/>
                    <a:pt x="100" y="1223"/>
                    <a:pt x="500" y="1223"/>
                  </a:cubicBezTo>
                  <a:cubicBezTo>
                    <a:pt x="521" y="1224"/>
                    <a:pt x="541" y="1225"/>
                    <a:pt x="560" y="1225"/>
                  </a:cubicBezTo>
                  <a:cubicBezTo>
                    <a:pt x="889" y="1225"/>
                    <a:pt x="1069" y="959"/>
                    <a:pt x="1101" y="455"/>
                  </a:cubicBezTo>
                  <a:cubicBezTo>
                    <a:pt x="967" y="355"/>
                    <a:pt x="801" y="88"/>
                    <a:pt x="567" y="22"/>
                  </a:cubicBezTo>
                  <a:cubicBezTo>
                    <a:pt x="514" y="7"/>
                    <a:pt x="466" y="1"/>
                    <a:pt x="4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9" name="Google Shape;1179;p42"/>
            <p:cNvSpPr/>
            <p:nvPr/>
          </p:nvSpPr>
          <p:spPr>
            <a:xfrm>
              <a:off x="6595622" y="4298762"/>
              <a:ext cx="53384" cy="57598"/>
            </a:xfrm>
            <a:custGeom>
              <a:avLst/>
              <a:gdLst/>
              <a:ahLst/>
              <a:cxnLst/>
              <a:rect l="l" t="t" r="r" b="b"/>
              <a:pathLst>
                <a:path w="1064" h="1148" extrusionOk="0">
                  <a:moveTo>
                    <a:pt x="560" y="1"/>
                  </a:moveTo>
                  <a:cubicBezTo>
                    <a:pt x="519" y="1"/>
                    <a:pt x="477" y="5"/>
                    <a:pt x="434" y="13"/>
                  </a:cubicBezTo>
                  <a:cubicBezTo>
                    <a:pt x="268" y="47"/>
                    <a:pt x="1" y="313"/>
                    <a:pt x="34" y="447"/>
                  </a:cubicBezTo>
                  <a:cubicBezTo>
                    <a:pt x="67" y="647"/>
                    <a:pt x="268" y="814"/>
                    <a:pt x="501" y="1147"/>
                  </a:cubicBezTo>
                  <a:cubicBezTo>
                    <a:pt x="768" y="847"/>
                    <a:pt x="1035" y="714"/>
                    <a:pt x="1035" y="514"/>
                  </a:cubicBezTo>
                  <a:cubicBezTo>
                    <a:pt x="1064" y="194"/>
                    <a:pt x="839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0" name="Google Shape;1180;p42"/>
            <p:cNvSpPr/>
            <p:nvPr/>
          </p:nvSpPr>
          <p:spPr>
            <a:xfrm>
              <a:off x="5549817" y="4282507"/>
              <a:ext cx="55240" cy="61511"/>
            </a:xfrm>
            <a:custGeom>
              <a:avLst/>
              <a:gdLst/>
              <a:ahLst/>
              <a:cxnLst/>
              <a:rect l="l" t="t" r="r" b="b"/>
              <a:pathLst>
                <a:path w="1101" h="1226" extrusionOk="0">
                  <a:moveTo>
                    <a:pt x="421" y="1"/>
                  </a:moveTo>
                  <a:cubicBezTo>
                    <a:pt x="155" y="1"/>
                    <a:pt x="29" y="241"/>
                    <a:pt x="0" y="555"/>
                  </a:cubicBezTo>
                  <a:cubicBezTo>
                    <a:pt x="0" y="889"/>
                    <a:pt x="100" y="1223"/>
                    <a:pt x="500" y="1223"/>
                  </a:cubicBezTo>
                  <a:cubicBezTo>
                    <a:pt x="521" y="1224"/>
                    <a:pt x="541" y="1225"/>
                    <a:pt x="560" y="1225"/>
                  </a:cubicBezTo>
                  <a:cubicBezTo>
                    <a:pt x="889" y="1225"/>
                    <a:pt x="1069" y="959"/>
                    <a:pt x="1101" y="455"/>
                  </a:cubicBezTo>
                  <a:cubicBezTo>
                    <a:pt x="967" y="355"/>
                    <a:pt x="801" y="88"/>
                    <a:pt x="567" y="22"/>
                  </a:cubicBezTo>
                  <a:cubicBezTo>
                    <a:pt x="514" y="7"/>
                    <a:pt x="466" y="1"/>
                    <a:pt x="4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1" name="Google Shape;1181;p42"/>
            <p:cNvSpPr/>
            <p:nvPr/>
          </p:nvSpPr>
          <p:spPr>
            <a:xfrm>
              <a:off x="5740572" y="4294649"/>
              <a:ext cx="53384" cy="57598"/>
            </a:xfrm>
            <a:custGeom>
              <a:avLst/>
              <a:gdLst/>
              <a:ahLst/>
              <a:cxnLst/>
              <a:rect l="l" t="t" r="r" b="b"/>
              <a:pathLst>
                <a:path w="1064" h="1148" extrusionOk="0">
                  <a:moveTo>
                    <a:pt x="560" y="1"/>
                  </a:moveTo>
                  <a:cubicBezTo>
                    <a:pt x="519" y="1"/>
                    <a:pt x="477" y="5"/>
                    <a:pt x="434" y="13"/>
                  </a:cubicBezTo>
                  <a:cubicBezTo>
                    <a:pt x="268" y="47"/>
                    <a:pt x="1" y="313"/>
                    <a:pt x="34" y="447"/>
                  </a:cubicBezTo>
                  <a:cubicBezTo>
                    <a:pt x="67" y="647"/>
                    <a:pt x="268" y="814"/>
                    <a:pt x="501" y="1147"/>
                  </a:cubicBezTo>
                  <a:cubicBezTo>
                    <a:pt x="768" y="847"/>
                    <a:pt x="1035" y="714"/>
                    <a:pt x="1035" y="514"/>
                  </a:cubicBezTo>
                  <a:cubicBezTo>
                    <a:pt x="1064" y="194"/>
                    <a:pt x="839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2" name="Google Shape;1182;p42"/>
            <p:cNvSpPr/>
            <p:nvPr/>
          </p:nvSpPr>
          <p:spPr>
            <a:xfrm>
              <a:off x="4908635" y="4294084"/>
              <a:ext cx="83638" cy="78821"/>
            </a:xfrm>
            <a:custGeom>
              <a:avLst/>
              <a:gdLst/>
              <a:ahLst/>
              <a:cxnLst/>
              <a:rect l="l" t="t" r="r" b="b"/>
              <a:pathLst>
                <a:path w="1667" h="1571" extrusionOk="0">
                  <a:moveTo>
                    <a:pt x="866" y="0"/>
                  </a:moveTo>
                  <a:cubicBezTo>
                    <a:pt x="332" y="0"/>
                    <a:pt x="32" y="300"/>
                    <a:pt x="32" y="801"/>
                  </a:cubicBezTo>
                  <a:cubicBezTo>
                    <a:pt x="0" y="1276"/>
                    <a:pt x="269" y="1570"/>
                    <a:pt x="725" y="1570"/>
                  </a:cubicBezTo>
                  <a:cubicBezTo>
                    <a:pt x="749" y="1570"/>
                    <a:pt x="774" y="1570"/>
                    <a:pt x="799" y="1568"/>
                  </a:cubicBezTo>
                  <a:cubicBezTo>
                    <a:pt x="1266" y="1568"/>
                    <a:pt x="1667" y="1201"/>
                    <a:pt x="1667" y="801"/>
                  </a:cubicBezTo>
                  <a:cubicBezTo>
                    <a:pt x="1667" y="367"/>
                    <a:pt x="1333" y="0"/>
                    <a:pt x="8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3" name="Google Shape;1183;p42"/>
            <p:cNvSpPr/>
            <p:nvPr/>
          </p:nvSpPr>
          <p:spPr>
            <a:xfrm>
              <a:off x="4685970" y="4296593"/>
              <a:ext cx="65325" cy="66127"/>
            </a:xfrm>
            <a:custGeom>
              <a:avLst/>
              <a:gdLst/>
              <a:ahLst/>
              <a:cxnLst/>
              <a:rect l="l" t="t" r="r" b="b"/>
              <a:pathLst>
                <a:path w="1302" h="1318" extrusionOk="0">
                  <a:moveTo>
                    <a:pt x="565" y="0"/>
                  </a:moveTo>
                  <a:cubicBezTo>
                    <a:pt x="296" y="0"/>
                    <a:pt x="30" y="329"/>
                    <a:pt x="0" y="684"/>
                  </a:cubicBezTo>
                  <a:cubicBezTo>
                    <a:pt x="0" y="1018"/>
                    <a:pt x="100" y="1284"/>
                    <a:pt x="501" y="1318"/>
                  </a:cubicBezTo>
                  <a:cubicBezTo>
                    <a:pt x="834" y="1318"/>
                    <a:pt x="1201" y="984"/>
                    <a:pt x="1301" y="517"/>
                  </a:cubicBezTo>
                  <a:cubicBezTo>
                    <a:pt x="1101" y="350"/>
                    <a:pt x="901" y="117"/>
                    <a:pt x="667" y="17"/>
                  </a:cubicBezTo>
                  <a:cubicBezTo>
                    <a:pt x="633" y="6"/>
                    <a:pt x="599" y="0"/>
                    <a:pt x="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4" name="Google Shape;1184;p42"/>
            <p:cNvSpPr/>
            <p:nvPr/>
          </p:nvSpPr>
          <p:spPr>
            <a:xfrm>
              <a:off x="5139529" y="4286307"/>
              <a:ext cx="55240" cy="61511"/>
            </a:xfrm>
            <a:custGeom>
              <a:avLst/>
              <a:gdLst/>
              <a:ahLst/>
              <a:cxnLst/>
              <a:rect l="l" t="t" r="r" b="b"/>
              <a:pathLst>
                <a:path w="1101" h="1226" extrusionOk="0">
                  <a:moveTo>
                    <a:pt x="421" y="1"/>
                  </a:moveTo>
                  <a:cubicBezTo>
                    <a:pt x="155" y="1"/>
                    <a:pt x="29" y="241"/>
                    <a:pt x="0" y="555"/>
                  </a:cubicBezTo>
                  <a:cubicBezTo>
                    <a:pt x="0" y="889"/>
                    <a:pt x="100" y="1223"/>
                    <a:pt x="500" y="1223"/>
                  </a:cubicBezTo>
                  <a:cubicBezTo>
                    <a:pt x="521" y="1224"/>
                    <a:pt x="541" y="1225"/>
                    <a:pt x="560" y="1225"/>
                  </a:cubicBezTo>
                  <a:cubicBezTo>
                    <a:pt x="889" y="1225"/>
                    <a:pt x="1069" y="959"/>
                    <a:pt x="1101" y="455"/>
                  </a:cubicBezTo>
                  <a:cubicBezTo>
                    <a:pt x="967" y="355"/>
                    <a:pt x="801" y="88"/>
                    <a:pt x="567" y="22"/>
                  </a:cubicBezTo>
                  <a:cubicBezTo>
                    <a:pt x="514" y="7"/>
                    <a:pt x="466" y="1"/>
                    <a:pt x="4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5" name="Google Shape;1185;p42"/>
            <p:cNvSpPr/>
            <p:nvPr/>
          </p:nvSpPr>
          <p:spPr>
            <a:xfrm>
              <a:off x="5330285" y="4298449"/>
              <a:ext cx="53384" cy="57598"/>
            </a:xfrm>
            <a:custGeom>
              <a:avLst/>
              <a:gdLst/>
              <a:ahLst/>
              <a:cxnLst/>
              <a:rect l="l" t="t" r="r" b="b"/>
              <a:pathLst>
                <a:path w="1064" h="1148" extrusionOk="0">
                  <a:moveTo>
                    <a:pt x="560" y="1"/>
                  </a:moveTo>
                  <a:cubicBezTo>
                    <a:pt x="519" y="1"/>
                    <a:pt x="477" y="5"/>
                    <a:pt x="434" y="13"/>
                  </a:cubicBezTo>
                  <a:cubicBezTo>
                    <a:pt x="268" y="47"/>
                    <a:pt x="1" y="313"/>
                    <a:pt x="34" y="447"/>
                  </a:cubicBezTo>
                  <a:cubicBezTo>
                    <a:pt x="67" y="647"/>
                    <a:pt x="268" y="814"/>
                    <a:pt x="501" y="1147"/>
                  </a:cubicBezTo>
                  <a:cubicBezTo>
                    <a:pt x="768" y="847"/>
                    <a:pt x="1035" y="714"/>
                    <a:pt x="1035" y="514"/>
                  </a:cubicBezTo>
                  <a:cubicBezTo>
                    <a:pt x="1064" y="194"/>
                    <a:pt x="839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6" name="Google Shape;1186;p42"/>
            <p:cNvSpPr/>
            <p:nvPr/>
          </p:nvSpPr>
          <p:spPr>
            <a:xfrm>
              <a:off x="4284479" y="4282195"/>
              <a:ext cx="55240" cy="61511"/>
            </a:xfrm>
            <a:custGeom>
              <a:avLst/>
              <a:gdLst/>
              <a:ahLst/>
              <a:cxnLst/>
              <a:rect l="l" t="t" r="r" b="b"/>
              <a:pathLst>
                <a:path w="1101" h="1226" extrusionOk="0">
                  <a:moveTo>
                    <a:pt x="421" y="1"/>
                  </a:moveTo>
                  <a:cubicBezTo>
                    <a:pt x="155" y="1"/>
                    <a:pt x="29" y="241"/>
                    <a:pt x="0" y="555"/>
                  </a:cubicBezTo>
                  <a:cubicBezTo>
                    <a:pt x="0" y="889"/>
                    <a:pt x="100" y="1223"/>
                    <a:pt x="500" y="1223"/>
                  </a:cubicBezTo>
                  <a:cubicBezTo>
                    <a:pt x="521" y="1224"/>
                    <a:pt x="541" y="1225"/>
                    <a:pt x="560" y="1225"/>
                  </a:cubicBezTo>
                  <a:cubicBezTo>
                    <a:pt x="889" y="1225"/>
                    <a:pt x="1069" y="959"/>
                    <a:pt x="1101" y="455"/>
                  </a:cubicBezTo>
                  <a:cubicBezTo>
                    <a:pt x="967" y="355"/>
                    <a:pt x="801" y="88"/>
                    <a:pt x="567" y="22"/>
                  </a:cubicBezTo>
                  <a:cubicBezTo>
                    <a:pt x="514" y="7"/>
                    <a:pt x="466" y="1"/>
                    <a:pt x="4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7" name="Google Shape;1187;p42"/>
            <p:cNvSpPr/>
            <p:nvPr/>
          </p:nvSpPr>
          <p:spPr>
            <a:xfrm>
              <a:off x="4475235" y="4294337"/>
              <a:ext cx="53384" cy="57598"/>
            </a:xfrm>
            <a:custGeom>
              <a:avLst/>
              <a:gdLst/>
              <a:ahLst/>
              <a:cxnLst/>
              <a:rect l="l" t="t" r="r" b="b"/>
              <a:pathLst>
                <a:path w="1064" h="1148" extrusionOk="0">
                  <a:moveTo>
                    <a:pt x="560" y="1"/>
                  </a:moveTo>
                  <a:cubicBezTo>
                    <a:pt x="519" y="1"/>
                    <a:pt x="477" y="5"/>
                    <a:pt x="434" y="13"/>
                  </a:cubicBezTo>
                  <a:cubicBezTo>
                    <a:pt x="268" y="47"/>
                    <a:pt x="1" y="313"/>
                    <a:pt x="34" y="447"/>
                  </a:cubicBezTo>
                  <a:cubicBezTo>
                    <a:pt x="67" y="647"/>
                    <a:pt x="268" y="814"/>
                    <a:pt x="501" y="1147"/>
                  </a:cubicBezTo>
                  <a:cubicBezTo>
                    <a:pt x="768" y="847"/>
                    <a:pt x="1035" y="714"/>
                    <a:pt x="1035" y="514"/>
                  </a:cubicBezTo>
                  <a:cubicBezTo>
                    <a:pt x="1064" y="194"/>
                    <a:pt x="839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1188" name="Google Shape;1188;p42"/>
          <p:cNvPicPr preferRelativeResize="0"/>
          <p:nvPr/>
        </p:nvPicPr>
        <p:blipFill rotWithShape="1">
          <a:blip r:embed="rId4">
            <a:alphaModFix/>
          </a:blip>
          <a:srcRect l="7305" t="18671" r="2952" b="7001"/>
          <a:stretch/>
        </p:blipFill>
        <p:spPr>
          <a:xfrm>
            <a:off x="1575150" y="1374800"/>
            <a:ext cx="2668476" cy="283992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3800" y="630524"/>
            <a:ext cx="5635700" cy="601375"/>
          </a:xfrm>
        </p:spPr>
        <p:txBody>
          <a:bodyPr/>
          <a:lstStyle/>
          <a:p>
            <a:r>
              <a:rPr lang="en-US" sz="2400" b="1" dirty="0"/>
              <a:t>1. </a:t>
            </a:r>
            <a:r>
              <a:rPr lang="en-US" sz="2400" b="1" dirty="0" err="1"/>
              <a:t>Quy</a:t>
            </a:r>
            <a:r>
              <a:rPr lang="en-US" sz="2400" b="1" dirty="0"/>
              <a:t> </a:t>
            </a:r>
            <a:r>
              <a:rPr lang="en-US" sz="2400" b="1" dirty="0" err="1"/>
              <a:t>tắc</a:t>
            </a:r>
            <a:r>
              <a:rPr lang="en-US" sz="2400" b="1" dirty="0"/>
              <a:t> </a:t>
            </a:r>
            <a:r>
              <a:rPr lang="en-US" sz="2400" b="1" dirty="0" err="1"/>
              <a:t>cộng</a:t>
            </a:r>
            <a:r>
              <a:rPr lang="en-US" sz="2400" b="1" dirty="0"/>
              <a:t> </a:t>
            </a:r>
            <a:r>
              <a:rPr lang="en-US" sz="2400" b="1" dirty="0" err="1"/>
              <a:t>hai</a:t>
            </a:r>
            <a:r>
              <a:rPr lang="en-US" sz="2400" b="1" dirty="0"/>
              <a:t> </a:t>
            </a:r>
            <a:r>
              <a:rPr lang="en-US" sz="2400" b="1" dirty="0" err="1"/>
              <a:t>phân</a:t>
            </a:r>
            <a:r>
              <a:rPr lang="en-US" sz="2400" b="1" dirty="0"/>
              <a:t> </a:t>
            </a:r>
            <a:r>
              <a:rPr lang="en-US" sz="2400" b="1" dirty="0" err="1"/>
              <a:t>số</a:t>
            </a:r>
            <a:endParaRPr lang="vi-VN" sz="2400" b="1" dirty="0"/>
          </a:p>
        </p:txBody>
      </p:sp>
      <p:sp>
        <p:nvSpPr>
          <p:cNvPr id="7" name="Rounded Rectangle 6"/>
          <p:cNvSpPr/>
          <p:nvPr/>
        </p:nvSpPr>
        <p:spPr>
          <a:xfrm>
            <a:off x="1892300" y="1392191"/>
            <a:ext cx="6473900" cy="825500"/>
          </a:xfrm>
          <a:prstGeom prst="round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20000"/>
              </a:lnSpc>
            </a:pPr>
            <a:r>
              <a:rPr lang="en-US" sz="2000" i="1" dirty="0" err="1">
                <a:solidFill>
                  <a:srgbClr val="002060"/>
                </a:solidFill>
              </a:rPr>
              <a:t>Em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hãy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nhắc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lại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quy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tắc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cộng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hai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phân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số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cùng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mẫu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đã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học</a:t>
            </a:r>
            <a:r>
              <a:rPr lang="en-US" sz="2000" i="1" dirty="0">
                <a:solidFill>
                  <a:srgbClr val="002060"/>
                </a:solidFill>
              </a:rPr>
              <a:t> ở </a:t>
            </a:r>
            <a:r>
              <a:rPr lang="en-US" sz="2000" i="1" dirty="0" err="1">
                <a:solidFill>
                  <a:srgbClr val="002060"/>
                </a:solidFill>
              </a:rPr>
              <a:t>tiểu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học</a:t>
            </a:r>
            <a:r>
              <a:rPr lang="en-US" sz="2000" i="1" dirty="0">
                <a:solidFill>
                  <a:srgbClr val="002060"/>
                </a:solidFill>
              </a:rPr>
              <a:t>? </a:t>
            </a:r>
            <a:endParaRPr lang="vi-VN" sz="2000" i="1" dirty="0">
              <a:solidFill>
                <a:srgbClr val="002060"/>
              </a:solidFill>
            </a:endParaRPr>
          </a:p>
        </p:txBody>
      </p:sp>
      <p:pic>
        <p:nvPicPr>
          <p:cNvPr id="3074" name="Picture 2" descr="Những câu hỏi và hình ảnh hại não. - Home | Facebook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2852" y="1346199"/>
            <a:ext cx="543148" cy="8714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892300" y="1267767"/>
            <a:ext cx="5638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i="1" dirty="0" err="1"/>
              <a:t>Thực</a:t>
            </a:r>
            <a:r>
              <a:rPr lang="en-US" sz="2000" i="1" dirty="0"/>
              <a:t> </a:t>
            </a:r>
            <a:r>
              <a:rPr lang="en-US" sz="2000" i="1" dirty="0" err="1"/>
              <a:t>hiện</a:t>
            </a:r>
            <a:r>
              <a:rPr lang="en-US" sz="2000" i="1" dirty="0"/>
              <a:t> </a:t>
            </a:r>
            <a:r>
              <a:rPr lang="en-US" sz="2000" i="1" dirty="0" err="1"/>
              <a:t>cộng</a:t>
            </a:r>
            <a:r>
              <a:rPr lang="en-US" sz="2000" i="1" dirty="0"/>
              <a:t> </a:t>
            </a:r>
            <a:r>
              <a:rPr lang="en-US" sz="2000" i="1" dirty="0" err="1"/>
              <a:t>hai</a:t>
            </a:r>
            <a:r>
              <a:rPr lang="en-US" sz="2000" i="1" dirty="0"/>
              <a:t> </a:t>
            </a:r>
            <a:r>
              <a:rPr lang="en-US" sz="2000" i="1" dirty="0" err="1"/>
              <a:t>phân</a:t>
            </a:r>
            <a:r>
              <a:rPr lang="en-US" sz="2000" i="1" dirty="0"/>
              <a:t> </a:t>
            </a:r>
            <a:r>
              <a:rPr lang="en-US" sz="2000" i="1" dirty="0" err="1"/>
              <a:t>số</a:t>
            </a:r>
            <a:r>
              <a:rPr lang="en-US" sz="2000" i="1" dirty="0"/>
              <a:t> </a:t>
            </a:r>
            <a:r>
              <a:rPr lang="en-US" sz="2000" i="1" dirty="0" err="1"/>
              <a:t>sau</a:t>
            </a:r>
            <a:r>
              <a:rPr lang="en-US" sz="2000" i="1" dirty="0"/>
              <a:t>:</a:t>
            </a:r>
            <a:endParaRPr lang="vi-VN" sz="20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793800" y="1729432"/>
                <a:ext cx="1257300" cy="6303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n-lt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 </a:t>
                </a:r>
                <a:endParaRPr lang="vi-VN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3800" y="1729432"/>
                <a:ext cx="1257300" cy="630301"/>
              </a:xfrm>
              <a:prstGeom prst="rect">
                <a:avLst/>
              </a:prstGeom>
              <a:blipFill>
                <a:blip r:embed="rId3"/>
                <a:stretch>
                  <a:fillRect l="-7246" b="-87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702300" y="1781945"/>
                <a:ext cx="1384300" cy="6303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n-lt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 </a:t>
                </a:r>
                <a:endParaRPr lang="vi-VN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2300" y="1781945"/>
                <a:ext cx="1384300" cy="630301"/>
              </a:xfrm>
              <a:prstGeom prst="rect">
                <a:avLst/>
              </a:prstGeom>
              <a:blipFill>
                <a:blip r:embed="rId4"/>
                <a:stretch>
                  <a:fillRect l="-6579" b="-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4195096" y="2159678"/>
            <a:ext cx="901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Giải</a:t>
            </a:r>
            <a:r>
              <a:rPr lang="en-US" sz="2000" b="1" dirty="0"/>
              <a:t>:</a:t>
            </a:r>
            <a:endParaRPr lang="vi-VN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292188" y="2901885"/>
                <a:ext cx="2902908" cy="6303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n-lt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+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 </a:t>
                </a:r>
                <a:endParaRPr lang="vi-VN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2188" y="2901885"/>
                <a:ext cx="2902908" cy="630301"/>
              </a:xfrm>
              <a:prstGeom prst="rect">
                <a:avLst/>
              </a:prstGeom>
              <a:blipFill>
                <a:blip r:embed="rId5"/>
                <a:stretch>
                  <a:fillRect l="-3361" b="-77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Connector 17"/>
          <p:cNvCxnSpPr/>
          <p:nvPr/>
        </p:nvCxnSpPr>
        <p:spPr>
          <a:xfrm>
            <a:off x="4663199" y="2795945"/>
            <a:ext cx="0" cy="16913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942996" y="2901885"/>
                <a:ext cx="3545396" cy="6204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n-lt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+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 </a:t>
                </a:r>
                <a:endParaRPr lang="vi-VN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2996" y="2901885"/>
                <a:ext cx="3545396" cy="620491"/>
              </a:xfrm>
              <a:prstGeom prst="rect">
                <a:avLst/>
              </a:prstGeom>
              <a:blipFill rotWithShape="0">
                <a:blip r:embed="rId6"/>
                <a:stretch>
                  <a:fillRect l="-2754"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091521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0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7" grpId="1" animBg="1"/>
      <p:bldP spid="10" grpId="0"/>
      <p:bldP spid="11" grpId="0"/>
      <p:bldP spid="13" grpId="0"/>
      <p:bldP spid="12" grpId="0"/>
      <p:bldP spid="16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16" name="Google Shape;1216;p45"/>
              <p:cNvSpPr txBox="1">
                <a:spLocks noGrp="1"/>
              </p:cNvSpPr>
              <p:nvPr>
                <p:ph type="subTitle" idx="1"/>
              </p:nvPr>
            </p:nvSpPr>
            <p:spPr>
              <a:xfrm>
                <a:off x="1854880" y="1526901"/>
                <a:ext cx="5753618" cy="2613777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just">
                  <a:lnSpc>
                    <a:spcPct val="120000"/>
                  </a:lnSpc>
                </a:pP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Muốn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cộng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hai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phân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số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có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cùng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mẫu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số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ta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cộng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các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tử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và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giữ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nguyên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mẫu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:</a:t>
                </a:r>
              </a:p>
              <a:p>
                <a:pPr marL="0" indent="0">
                  <a:lnSpc>
                    <a:spcPct val="12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ar-AE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r>
                          <a:rPr lang="ar-AE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den>
                    </m:f>
                  </m:oMath>
                </a14:m>
                <a:r>
                  <a:rPr lang="ar-AE" sz="2400" b="1" dirty="0">
                    <a:solidFill>
                      <a:srgbClr val="FF0000"/>
                    </a:solidFill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ar-AE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den>
                    </m:f>
                  </m:oMath>
                </a14:m>
                <a:r>
                  <a:rPr lang="ar-AE" sz="2400" b="1" dirty="0">
                    <a:solidFill>
                      <a:srgbClr val="FF0000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ar-AE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ar-AE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ar-AE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den>
                    </m:f>
                  </m:oMath>
                </a14:m>
                <a:endParaRPr lang="ar-AE" sz="2400" b="1" dirty="0">
                  <a:solidFill>
                    <a:schemeClr val="tx1">
                      <a:lumMod val="50000"/>
                    </a:schemeClr>
                  </a:solidFill>
                </a:endParaRPr>
              </a:p>
              <a:p>
                <a:pPr marL="0" indent="0" algn="just">
                  <a:lnSpc>
                    <a:spcPct val="120000"/>
                  </a:lnSpc>
                </a:pP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VD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ar-AE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ar-AE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  <m:r>
                      <a:rPr lang="ar-AE" sz="2400" b="1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ar-AE" sz="2400" b="1" dirty="0">
                  <a:solidFill>
                    <a:schemeClr val="tx1">
                      <a:lumMod val="50000"/>
                    </a:schemeClr>
                  </a:solidFill>
                </a:endParaRPr>
              </a:p>
              <a:p>
                <a:pPr marL="0" lvl="0" indent="0" algn="just">
                  <a:lnSpc>
                    <a:spcPct val="120000"/>
                  </a:lnSpc>
                </a:pPr>
                <a:endParaRPr lang="ar-AE" sz="2800" b="1" dirty="0">
                  <a:solidFill>
                    <a:schemeClr val="tx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216" name="Google Shape;1216;p45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1854880" y="1526901"/>
                <a:ext cx="5753618" cy="2613777"/>
              </a:xfrm>
              <a:prstGeom prst="rect">
                <a:avLst/>
              </a:prstGeom>
              <a:blipFill>
                <a:blip r:embed="rId3"/>
                <a:stretch>
                  <a:fillRect l="-1589" t="-3030" r="-16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17" name="Google Shape;1217;p45"/>
          <p:cNvSpPr/>
          <p:nvPr/>
        </p:nvSpPr>
        <p:spPr>
          <a:xfrm rot="-5400000">
            <a:off x="3338426" y="-871270"/>
            <a:ext cx="3140014" cy="6883881"/>
          </a:xfrm>
          <a:custGeom>
            <a:avLst/>
            <a:gdLst/>
            <a:ahLst/>
            <a:cxnLst/>
            <a:rect l="l" t="t" r="r" b="b"/>
            <a:pathLst>
              <a:path w="53197" h="78011" extrusionOk="0">
                <a:moveTo>
                  <a:pt x="2369" y="17961"/>
                </a:moveTo>
                <a:cubicBezTo>
                  <a:pt x="2179" y="19105"/>
                  <a:pt x="1353" y="20036"/>
                  <a:pt x="554" y="20036"/>
                </a:cubicBezTo>
                <a:cubicBezTo>
                  <a:pt x="514" y="20036"/>
                  <a:pt x="474" y="20034"/>
                  <a:pt x="434" y="20029"/>
                </a:cubicBezTo>
                <a:cubicBezTo>
                  <a:pt x="1068" y="19362"/>
                  <a:pt x="1702" y="18662"/>
                  <a:pt x="2369" y="17961"/>
                </a:cubicBezTo>
                <a:close/>
                <a:moveTo>
                  <a:pt x="3470" y="18862"/>
                </a:moveTo>
                <a:cubicBezTo>
                  <a:pt x="4070" y="18962"/>
                  <a:pt x="4604" y="19596"/>
                  <a:pt x="4704" y="20263"/>
                </a:cubicBezTo>
                <a:cubicBezTo>
                  <a:pt x="4004" y="20029"/>
                  <a:pt x="3804" y="19429"/>
                  <a:pt x="3470" y="18862"/>
                </a:cubicBezTo>
                <a:close/>
                <a:moveTo>
                  <a:pt x="51237" y="18395"/>
                </a:moveTo>
                <a:cubicBezTo>
                  <a:pt x="51237" y="18995"/>
                  <a:pt x="50337" y="19963"/>
                  <a:pt x="49403" y="20363"/>
                </a:cubicBezTo>
                <a:cubicBezTo>
                  <a:pt x="49336" y="19529"/>
                  <a:pt x="50270" y="18495"/>
                  <a:pt x="51237" y="18395"/>
                </a:cubicBezTo>
                <a:close/>
                <a:moveTo>
                  <a:pt x="46567" y="18128"/>
                </a:moveTo>
                <a:cubicBezTo>
                  <a:pt x="47501" y="18728"/>
                  <a:pt x="48435" y="19295"/>
                  <a:pt x="48736" y="20463"/>
                </a:cubicBezTo>
                <a:cubicBezTo>
                  <a:pt x="47601" y="20029"/>
                  <a:pt x="47201" y="18962"/>
                  <a:pt x="46567" y="18128"/>
                </a:cubicBezTo>
                <a:close/>
                <a:moveTo>
                  <a:pt x="2036" y="27935"/>
                </a:moveTo>
                <a:lnTo>
                  <a:pt x="2036" y="27935"/>
                </a:lnTo>
                <a:cubicBezTo>
                  <a:pt x="1769" y="28602"/>
                  <a:pt x="1202" y="28969"/>
                  <a:pt x="635" y="29303"/>
                </a:cubicBezTo>
                <a:cubicBezTo>
                  <a:pt x="901" y="28635"/>
                  <a:pt x="1402" y="28202"/>
                  <a:pt x="2036" y="27935"/>
                </a:cubicBezTo>
                <a:close/>
                <a:moveTo>
                  <a:pt x="46868" y="28435"/>
                </a:moveTo>
                <a:cubicBezTo>
                  <a:pt x="47401" y="28535"/>
                  <a:pt x="48769" y="29903"/>
                  <a:pt x="48769" y="30537"/>
                </a:cubicBezTo>
                <a:cubicBezTo>
                  <a:pt x="48102" y="29870"/>
                  <a:pt x="47435" y="29203"/>
                  <a:pt x="46768" y="28569"/>
                </a:cubicBezTo>
                <a:cubicBezTo>
                  <a:pt x="46801" y="28502"/>
                  <a:pt x="46834" y="28469"/>
                  <a:pt x="46868" y="28435"/>
                </a:cubicBezTo>
                <a:close/>
                <a:moveTo>
                  <a:pt x="52472" y="28335"/>
                </a:moveTo>
                <a:lnTo>
                  <a:pt x="52472" y="28335"/>
                </a:lnTo>
                <a:cubicBezTo>
                  <a:pt x="51871" y="29436"/>
                  <a:pt x="51037" y="30203"/>
                  <a:pt x="49903" y="30604"/>
                </a:cubicBezTo>
                <a:cubicBezTo>
                  <a:pt x="49870" y="29803"/>
                  <a:pt x="51337" y="28469"/>
                  <a:pt x="52472" y="28335"/>
                </a:cubicBezTo>
                <a:close/>
                <a:moveTo>
                  <a:pt x="46686" y="37267"/>
                </a:moveTo>
                <a:cubicBezTo>
                  <a:pt x="47428" y="37267"/>
                  <a:pt x="48277" y="38127"/>
                  <a:pt x="48435" y="39076"/>
                </a:cubicBezTo>
                <a:cubicBezTo>
                  <a:pt x="47968" y="38943"/>
                  <a:pt x="46734" y="37775"/>
                  <a:pt x="46567" y="37275"/>
                </a:cubicBezTo>
                <a:cubicBezTo>
                  <a:pt x="46607" y="37270"/>
                  <a:pt x="46646" y="37267"/>
                  <a:pt x="46686" y="37267"/>
                </a:cubicBezTo>
                <a:close/>
                <a:moveTo>
                  <a:pt x="51538" y="37442"/>
                </a:moveTo>
                <a:lnTo>
                  <a:pt x="51538" y="37442"/>
                </a:lnTo>
                <a:cubicBezTo>
                  <a:pt x="51337" y="38276"/>
                  <a:pt x="50804" y="38743"/>
                  <a:pt x="49970" y="39076"/>
                </a:cubicBezTo>
                <a:cubicBezTo>
                  <a:pt x="50303" y="38276"/>
                  <a:pt x="50804" y="37742"/>
                  <a:pt x="51538" y="37442"/>
                </a:cubicBezTo>
                <a:close/>
                <a:moveTo>
                  <a:pt x="2936" y="38042"/>
                </a:moveTo>
                <a:lnTo>
                  <a:pt x="2936" y="38042"/>
                </a:lnTo>
                <a:cubicBezTo>
                  <a:pt x="3470" y="38576"/>
                  <a:pt x="4337" y="38809"/>
                  <a:pt x="4471" y="39710"/>
                </a:cubicBezTo>
                <a:cubicBezTo>
                  <a:pt x="3804" y="39310"/>
                  <a:pt x="3270" y="38776"/>
                  <a:pt x="2936" y="38042"/>
                </a:cubicBezTo>
                <a:close/>
                <a:moveTo>
                  <a:pt x="2302" y="37609"/>
                </a:moveTo>
                <a:lnTo>
                  <a:pt x="2302" y="37609"/>
                </a:lnTo>
                <a:cubicBezTo>
                  <a:pt x="2369" y="38242"/>
                  <a:pt x="1635" y="39310"/>
                  <a:pt x="835" y="39743"/>
                </a:cubicBezTo>
                <a:cubicBezTo>
                  <a:pt x="768" y="39076"/>
                  <a:pt x="1569" y="37942"/>
                  <a:pt x="2302" y="37609"/>
                </a:cubicBezTo>
                <a:close/>
                <a:moveTo>
                  <a:pt x="52505" y="45648"/>
                </a:moveTo>
                <a:lnTo>
                  <a:pt x="52505" y="45648"/>
                </a:lnTo>
                <a:cubicBezTo>
                  <a:pt x="51671" y="46482"/>
                  <a:pt x="51104" y="47582"/>
                  <a:pt x="49870" y="47983"/>
                </a:cubicBezTo>
                <a:cubicBezTo>
                  <a:pt x="50504" y="46949"/>
                  <a:pt x="51271" y="46048"/>
                  <a:pt x="52505" y="45648"/>
                </a:cubicBezTo>
                <a:close/>
                <a:moveTo>
                  <a:pt x="3203" y="46415"/>
                </a:moveTo>
                <a:lnTo>
                  <a:pt x="3203" y="46415"/>
                </a:lnTo>
                <a:cubicBezTo>
                  <a:pt x="3570" y="46915"/>
                  <a:pt x="3970" y="47416"/>
                  <a:pt x="4337" y="47916"/>
                </a:cubicBezTo>
                <a:cubicBezTo>
                  <a:pt x="4271" y="47983"/>
                  <a:pt x="4237" y="48016"/>
                  <a:pt x="4204" y="48049"/>
                </a:cubicBezTo>
                <a:cubicBezTo>
                  <a:pt x="3837" y="47516"/>
                  <a:pt x="3036" y="47349"/>
                  <a:pt x="3203" y="46415"/>
                </a:cubicBezTo>
                <a:close/>
                <a:moveTo>
                  <a:pt x="2336" y="46015"/>
                </a:moveTo>
                <a:lnTo>
                  <a:pt x="2336" y="46015"/>
                </a:lnTo>
                <a:cubicBezTo>
                  <a:pt x="2369" y="47115"/>
                  <a:pt x="1602" y="47582"/>
                  <a:pt x="901" y="48149"/>
                </a:cubicBezTo>
                <a:cubicBezTo>
                  <a:pt x="701" y="47449"/>
                  <a:pt x="1469" y="46348"/>
                  <a:pt x="2336" y="46015"/>
                </a:cubicBezTo>
                <a:close/>
                <a:moveTo>
                  <a:pt x="46734" y="46348"/>
                </a:moveTo>
                <a:lnTo>
                  <a:pt x="46734" y="46348"/>
                </a:lnTo>
                <a:cubicBezTo>
                  <a:pt x="47601" y="46915"/>
                  <a:pt x="48669" y="46982"/>
                  <a:pt x="49002" y="48116"/>
                </a:cubicBezTo>
                <a:cubicBezTo>
                  <a:pt x="48818" y="48190"/>
                  <a:pt x="48654" y="48231"/>
                  <a:pt x="48500" y="48231"/>
                </a:cubicBezTo>
                <a:cubicBezTo>
                  <a:pt x="47960" y="48231"/>
                  <a:pt x="47539" y="47724"/>
                  <a:pt x="46734" y="46348"/>
                </a:cubicBezTo>
                <a:close/>
                <a:moveTo>
                  <a:pt x="46701" y="54220"/>
                </a:moveTo>
                <a:cubicBezTo>
                  <a:pt x="47735" y="54587"/>
                  <a:pt x="48335" y="55455"/>
                  <a:pt x="48936" y="56322"/>
                </a:cubicBezTo>
                <a:cubicBezTo>
                  <a:pt x="47935" y="55855"/>
                  <a:pt x="47268" y="55054"/>
                  <a:pt x="46701" y="54220"/>
                </a:cubicBezTo>
                <a:close/>
                <a:moveTo>
                  <a:pt x="52572" y="54454"/>
                </a:moveTo>
                <a:lnTo>
                  <a:pt x="52572" y="54454"/>
                </a:lnTo>
                <a:cubicBezTo>
                  <a:pt x="52705" y="55455"/>
                  <a:pt x="51538" y="56389"/>
                  <a:pt x="50103" y="56422"/>
                </a:cubicBezTo>
                <a:cubicBezTo>
                  <a:pt x="50837" y="55588"/>
                  <a:pt x="51371" y="54621"/>
                  <a:pt x="52572" y="54454"/>
                </a:cubicBezTo>
                <a:close/>
                <a:moveTo>
                  <a:pt x="2236" y="55021"/>
                </a:moveTo>
                <a:lnTo>
                  <a:pt x="2236" y="55021"/>
                </a:lnTo>
                <a:cubicBezTo>
                  <a:pt x="2369" y="55688"/>
                  <a:pt x="1735" y="56422"/>
                  <a:pt x="935" y="56622"/>
                </a:cubicBezTo>
                <a:cubicBezTo>
                  <a:pt x="1335" y="56122"/>
                  <a:pt x="1769" y="55588"/>
                  <a:pt x="2236" y="55021"/>
                </a:cubicBezTo>
                <a:close/>
                <a:moveTo>
                  <a:pt x="48636" y="382"/>
                </a:moveTo>
                <a:lnTo>
                  <a:pt x="48636" y="19095"/>
                </a:lnTo>
                <a:cubicBezTo>
                  <a:pt x="48002" y="18628"/>
                  <a:pt x="47301" y="18061"/>
                  <a:pt x="46567" y="17494"/>
                </a:cubicBezTo>
                <a:cubicBezTo>
                  <a:pt x="46467" y="17394"/>
                  <a:pt x="46367" y="17294"/>
                  <a:pt x="46267" y="17261"/>
                </a:cubicBezTo>
                <a:cubicBezTo>
                  <a:pt x="46231" y="17252"/>
                  <a:pt x="46191" y="17248"/>
                  <a:pt x="46149" y="17248"/>
                </a:cubicBezTo>
                <a:cubicBezTo>
                  <a:pt x="46034" y="17248"/>
                  <a:pt x="45907" y="17279"/>
                  <a:pt x="45834" y="17327"/>
                </a:cubicBezTo>
                <a:cubicBezTo>
                  <a:pt x="45800" y="17361"/>
                  <a:pt x="45800" y="17561"/>
                  <a:pt x="45834" y="17661"/>
                </a:cubicBezTo>
                <a:cubicBezTo>
                  <a:pt x="46100" y="18195"/>
                  <a:pt x="46367" y="18695"/>
                  <a:pt x="46701" y="19195"/>
                </a:cubicBezTo>
                <a:cubicBezTo>
                  <a:pt x="46901" y="19529"/>
                  <a:pt x="47168" y="19796"/>
                  <a:pt x="47435" y="20129"/>
                </a:cubicBezTo>
                <a:cubicBezTo>
                  <a:pt x="47665" y="20463"/>
                  <a:pt x="47955" y="20697"/>
                  <a:pt x="48365" y="20697"/>
                </a:cubicBezTo>
                <a:cubicBezTo>
                  <a:pt x="48488" y="20697"/>
                  <a:pt x="48622" y="20676"/>
                  <a:pt x="48769" y="20630"/>
                </a:cubicBezTo>
                <a:lnTo>
                  <a:pt x="48769" y="29303"/>
                </a:lnTo>
                <a:cubicBezTo>
                  <a:pt x="48502" y="29036"/>
                  <a:pt x="48269" y="28769"/>
                  <a:pt x="47968" y="28502"/>
                </a:cubicBezTo>
                <a:cubicBezTo>
                  <a:pt x="47635" y="28269"/>
                  <a:pt x="47301" y="27968"/>
                  <a:pt x="46934" y="27835"/>
                </a:cubicBezTo>
                <a:cubicBezTo>
                  <a:pt x="46881" y="27808"/>
                  <a:pt x="46819" y="27798"/>
                  <a:pt x="46752" y="27798"/>
                </a:cubicBezTo>
                <a:cubicBezTo>
                  <a:pt x="46565" y="27798"/>
                  <a:pt x="46339" y="27877"/>
                  <a:pt x="46167" y="27902"/>
                </a:cubicBezTo>
                <a:cubicBezTo>
                  <a:pt x="46167" y="28135"/>
                  <a:pt x="46167" y="28402"/>
                  <a:pt x="46267" y="28602"/>
                </a:cubicBezTo>
                <a:cubicBezTo>
                  <a:pt x="46768" y="29736"/>
                  <a:pt x="47935" y="30303"/>
                  <a:pt x="48702" y="31204"/>
                </a:cubicBezTo>
                <a:cubicBezTo>
                  <a:pt x="48836" y="31371"/>
                  <a:pt x="48936" y="31571"/>
                  <a:pt x="48936" y="31771"/>
                </a:cubicBezTo>
                <a:cubicBezTo>
                  <a:pt x="48969" y="34006"/>
                  <a:pt x="48969" y="36241"/>
                  <a:pt x="49002" y="38476"/>
                </a:cubicBezTo>
                <a:cubicBezTo>
                  <a:pt x="49002" y="38576"/>
                  <a:pt x="48969" y="38709"/>
                  <a:pt x="48969" y="38943"/>
                </a:cubicBezTo>
                <a:cubicBezTo>
                  <a:pt x="48869" y="38709"/>
                  <a:pt x="48802" y="38609"/>
                  <a:pt x="48769" y="38509"/>
                </a:cubicBezTo>
                <a:cubicBezTo>
                  <a:pt x="48469" y="37508"/>
                  <a:pt x="47702" y="37041"/>
                  <a:pt x="46834" y="36741"/>
                </a:cubicBezTo>
                <a:cubicBezTo>
                  <a:pt x="46798" y="36729"/>
                  <a:pt x="46757" y="36724"/>
                  <a:pt x="46712" y="36724"/>
                </a:cubicBezTo>
                <a:cubicBezTo>
                  <a:pt x="46511" y="36724"/>
                  <a:pt x="46249" y="36838"/>
                  <a:pt x="46167" y="36975"/>
                </a:cubicBezTo>
                <a:cubicBezTo>
                  <a:pt x="46067" y="37142"/>
                  <a:pt x="46067" y="37542"/>
                  <a:pt x="46200" y="37675"/>
                </a:cubicBezTo>
                <a:cubicBezTo>
                  <a:pt x="46934" y="38543"/>
                  <a:pt x="47668" y="39376"/>
                  <a:pt x="48736" y="39843"/>
                </a:cubicBezTo>
                <a:cubicBezTo>
                  <a:pt x="48836" y="39910"/>
                  <a:pt x="49002" y="40077"/>
                  <a:pt x="49002" y="40210"/>
                </a:cubicBezTo>
                <a:cubicBezTo>
                  <a:pt x="49069" y="42412"/>
                  <a:pt x="49103" y="44647"/>
                  <a:pt x="49169" y="46915"/>
                </a:cubicBezTo>
                <a:cubicBezTo>
                  <a:pt x="48469" y="46582"/>
                  <a:pt x="47802" y="46248"/>
                  <a:pt x="47134" y="45915"/>
                </a:cubicBezTo>
                <a:cubicBezTo>
                  <a:pt x="46983" y="45839"/>
                  <a:pt x="46811" y="45753"/>
                  <a:pt x="46659" y="45753"/>
                </a:cubicBezTo>
                <a:cubicBezTo>
                  <a:pt x="46543" y="45753"/>
                  <a:pt x="46440" y="45803"/>
                  <a:pt x="46367" y="45948"/>
                </a:cubicBezTo>
                <a:cubicBezTo>
                  <a:pt x="46234" y="46148"/>
                  <a:pt x="46234" y="46548"/>
                  <a:pt x="46334" y="46782"/>
                </a:cubicBezTo>
                <a:cubicBezTo>
                  <a:pt x="46567" y="47249"/>
                  <a:pt x="46868" y="47649"/>
                  <a:pt x="47168" y="48049"/>
                </a:cubicBezTo>
                <a:cubicBezTo>
                  <a:pt x="47557" y="48605"/>
                  <a:pt x="48132" y="48767"/>
                  <a:pt x="48775" y="48767"/>
                </a:cubicBezTo>
                <a:cubicBezTo>
                  <a:pt x="48904" y="48767"/>
                  <a:pt x="49036" y="48761"/>
                  <a:pt x="49169" y="48750"/>
                </a:cubicBezTo>
                <a:lnTo>
                  <a:pt x="49169" y="55221"/>
                </a:lnTo>
                <a:cubicBezTo>
                  <a:pt x="48836" y="54921"/>
                  <a:pt x="48402" y="54554"/>
                  <a:pt x="47968" y="54220"/>
                </a:cubicBezTo>
                <a:cubicBezTo>
                  <a:pt x="47635" y="53987"/>
                  <a:pt x="47268" y="53787"/>
                  <a:pt x="46868" y="53653"/>
                </a:cubicBezTo>
                <a:cubicBezTo>
                  <a:pt x="46801" y="53631"/>
                  <a:pt x="46708" y="53620"/>
                  <a:pt x="46612" y="53620"/>
                </a:cubicBezTo>
                <a:cubicBezTo>
                  <a:pt x="46419" y="53620"/>
                  <a:pt x="46212" y="53665"/>
                  <a:pt x="46167" y="53753"/>
                </a:cubicBezTo>
                <a:cubicBezTo>
                  <a:pt x="46067" y="53920"/>
                  <a:pt x="46067" y="54321"/>
                  <a:pt x="46200" y="54521"/>
                </a:cubicBezTo>
                <a:cubicBezTo>
                  <a:pt x="46901" y="55521"/>
                  <a:pt x="47702" y="56389"/>
                  <a:pt x="48836" y="56922"/>
                </a:cubicBezTo>
                <a:cubicBezTo>
                  <a:pt x="48936" y="56989"/>
                  <a:pt x="49036" y="57022"/>
                  <a:pt x="49103" y="57056"/>
                </a:cubicBezTo>
                <a:cubicBezTo>
                  <a:pt x="49103" y="58090"/>
                  <a:pt x="49103" y="59124"/>
                  <a:pt x="49103" y="60125"/>
                </a:cubicBezTo>
                <a:cubicBezTo>
                  <a:pt x="49103" y="62159"/>
                  <a:pt x="48969" y="64161"/>
                  <a:pt x="49103" y="66196"/>
                </a:cubicBezTo>
                <a:cubicBezTo>
                  <a:pt x="49269" y="68731"/>
                  <a:pt x="48969" y="71233"/>
                  <a:pt x="48936" y="73768"/>
                </a:cubicBezTo>
                <a:cubicBezTo>
                  <a:pt x="48902" y="74502"/>
                  <a:pt x="48936" y="75269"/>
                  <a:pt x="48969" y="76003"/>
                </a:cubicBezTo>
                <a:cubicBezTo>
                  <a:pt x="49002" y="76470"/>
                  <a:pt x="48836" y="76670"/>
                  <a:pt x="48335" y="76670"/>
                </a:cubicBezTo>
                <a:cubicBezTo>
                  <a:pt x="47334" y="76651"/>
                  <a:pt x="46332" y="76631"/>
                  <a:pt x="45331" y="76631"/>
                </a:cubicBezTo>
                <a:cubicBezTo>
                  <a:pt x="44598" y="76631"/>
                  <a:pt x="43865" y="76642"/>
                  <a:pt x="43132" y="76670"/>
                </a:cubicBezTo>
                <a:cubicBezTo>
                  <a:pt x="40196" y="76803"/>
                  <a:pt x="37261" y="77037"/>
                  <a:pt x="34292" y="77137"/>
                </a:cubicBezTo>
                <a:cubicBezTo>
                  <a:pt x="30456" y="77237"/>
                  <a:pt x="26620" y="77270"/>
                  <a:pt x="22750" y="77304"/>
                </a:cubicBezTo>
                <a:cubicBezTo>
                  <a:pt x="21183" y="77304"/>
                  <a:pt x="19615" y="77204"/>
                  <a:pt x="18047" y="77170"/>
                </a:cubicBezTo>
                <a:cubicBezTo>
                  <a:pt x="14778" y="77104"/>
                  <a:pt x="11509" y="77104"/>
                  <a:pt x="8273" y="77070"/>
                </a:cubicBezTo>
                <a:cubicBezTo>
                  <a:pt x="6806" y="77037"/>
                  <a:pt x="5338" y="76970"/>
                  <a:pt x="3904" y="76903"/>
                </a:cubicBezTo>
                <a:cubicBezTo>
                  <a:pt x="3670" y="69865"/>
                  <a:pt x="3437" y="62827"/>
                  <a:pt x="3203" y="55722"/>
                </a:cubicBezTo>
                <a:lnTo>
                  <a:pt x="3203" y="55722"/>
                </a:lnTo>
                <a:cubicBezTo>
                  <a:pt x="3670" y="56022"/>
                  <a:pt x="4004" y="56255"/>
                  <a:pt x="4371" y="56489"/>
                </a:cubicBezTo>
                <a:cubicBezTo>
                  <a:pt x="4504" y="56555"/>
                  <a:pt x="4671" y="56622"/>
                  <a:pt x="4804" y="56622"/>
                </a:cubicBezTo>
                <a:cubicBezTo>
                  <a:pt x="5004" y="56589"/>
                  <a:pt x="5238" y="56522"/>
                  <a:pt x="5438" y="56455"/>
                </a:cubicBezTo>
                <a:cubicBezTo>
                  <a:pt x="5371" y="56222"/>
                  <a:pt x="5371" y="55922"/>
                  <a:pt x="5205" y="55788"/>
                </a:cubicBezTo>
                <a:cubicBezTo>
                  <a:pt x="4671" y="55388"/>
                  <a:pt x="4104" y="55054"/>
                  <a:pt x="3570" y="54654"/>
                </a:cubicBezTo>
                <a:cubicBezTo>
                  <a:pt x="3437" y="54554"/>
                  <a:pt x="3270" y="54354"/>
                  <a:pt x="3270" y="54220"/>
                </a:cubicBezTo>
                <a:cubicBezTo>
                  <a:pt x="3236" y="52052"/>
                  <a:pt x="3236" y="49917"/>
                  <a:pt x="3236" y="47749"/>
                </a:cubicBezTo>
                <a:lnTo>
                  <a:pt x="3236" y="47749"/>
                </a:lnTo>
                <a:cubicBezTo>
                  <a:pt x="3370" y="47883"/>
                  <a:pt x="3537" y="48049"/>
                  <a:pt x="3737" y="48216"/>
                </a:cubicBezTo>
                <a:cubicBezTo>
                  <a:pt x="3923" y="48355"/>
                  <a:pt x="4141" y="48543"/>
                  <a:pt x="4369" y="48543"/>
                </a:cubicBezTo>
                <a:cubicBezTo>
                  <a:pt x="4468" y="48543"/>
                  <a:pt x="4569" y="48508"/>
                  <a:pt x="4671" y="48416"/>
                </a:cubicBezTo>
                <a:cubicBezTo>
                  <a:pt x="4971" y="48116"/>
                  <a:pt x="4838" y="47716"/>
                  <a:pt x="4604" y="47416"/>
                </a:cubicBezTo>
                <a:cubicBezTo>
                  <a:pt x="4170" y="46849"/>
                  <a:pt x="3670" y="46348"/>
                  <a:pt x="3203" y="45814"/>
                </a:cubicBezTo>
                <a:cubicBezTo>
                  <a:pt x="3103" y="45714"/>
                  <a:pt x="3103" y="45514"/>
                  <a:pt x="3070" y="45347"/>
                </a:cubicBezTo>
                <a:cubicBezTo>
                  <a:pt x="3036" y="43746"/>
                  <a:pt x="3003" y="42112"/>
                  <a:pt x="2970" y="40511"/>
                </a:cubicBezTo>
                <a:cubicBezTo>
                  <a:pt x="2970" y="40010"/>
                  <a:pt x="2970" y="39510"/>
                  <a:pt x="2970" y="38943"/>
                </a:cubicBezTo>
                <a:cubicBezTo>
                  <a:pt x="3136" y="39110"/>
                  <a:pt x="3236" y="39276"/>
                  <a:pt x="3370" y="39376"/>
                </a:cubicBezTo>
                <a:cubicBezTo>
                  <a:pt x="3670" y="39643"/>
                  <a:pt x="3970" y="39944"/>
                  <a:pt x="4337" y="40177"/>
                </a:cubicBezTo>
                <a:cubicBezTo>
                  <a:pt x="4385" y="40201"/>
                  <a:pt x="4453" y="40212"/>
                  <a:pt x="4527" y="40212"/>
                </a:cubicBezTo>
                <a:cubicBezTo>
                  <a:pt x="4662" y="40212"/>
                  <a:pt x="4818" y="40175"/>
                  <a:pt x="4904" y="40110"/>
                </a:cubicBezTo>
                <a:cubicBezTo>
                  <a:pt x="5038" y="40044"/>
                  <a:pt x="5071" y="39743"/>
                  <a:pt x="5004" y="39610"/>
                </a:cubicBezTo>
                <a:cubicBezTo>
                  <a:pt x="4838" y="39210"/>
                  <a:pt x="4637" y="38809"/>
                  <a:pt x="4371" y="38509"/>
                </a:cubicBezTo>
                <a:cubicBezTo>
                  <a:pt x="3970" y="38109"/>
                  <a:pt x="3470" y="37775"/>
                  <a:pt x="3070" y="37408"/>
                </a:cubicBezTo>
                <a:cubicBezTo>
                  <a:pt x="2970" y="37342"/>
                  <a:pt x="2903" y="37208"/>
                  <a:pt x="2903" y="37075"/>
                </a:cubicBezTo>
                <a:cubicBezTo>
                  <a:pt x="2903" y="34473"/>
                  <a:pt x="2903" y="31838"/>
                  <a:pt x="2903" y="29203"/>
                </a:cubicBezTo>
                <a:cubicBezTo>
                  <a:pt x="2903" y="29169"/>
                  <a:pt x="2936" y="29136"/>
                  <a:pt x="3003" y="29002"/>
                </a:cubicBezTo>
                <a:cubicBezTo>
                  <a:pt x="3270" y="29303"/>
                  <a:pt x="3503" y="29603"/>
                  <a:pt x="3804" y="29836"/>
                </a:cubicBezTo>
                <a:cubicBezTo>
                  <a:pt x="3957" y="29968"/>
                  <a:pt x="4153" y="30128"/>
                  <a:pt x="4336" y="30128"/>
                </a:cubicBezTo>
                <a:cubicBezTo>
                  <a:pt x="4432" y="30128"/>
                  <a:pt x="4524" y="30084"/>
                  <a:pt x="4604" y="29970"/>
                </a:cubicBezTo>
                <a:cubicBezTo>
                  <a:pt x="4771" y="29803"/>
                  <a:pt x="4771" y="29369"/>
                  <a:pt x="4637" y="29136"/>
                </a:cubicBezTo>
                <a:cubicBezTo>
                  <a:pt x="4504" y="28836"/>
                  <a:pt x="4204" y="28535"/>
                  <a:pt x="3904" y="28369"/>
                </a:cubicBezTo>
                <a:cubicBezTo>
                  <a:pt x="3136" y="27835"/>
                  <a:pt x="2836" y="27234"/>
                  <a:pt x="2903" y="26234"/>
                </a:cubicBezTo>
                <a:cubicBezTo>
                  <a:pt x="3036" y="23932"/>
                  <a:pt x="3036" y="21597"/>
                  <a:pt x="3103" y="19195"/>
                </a:cubicBezTo>
                <a:cubicBezTo>
                  <a:pt x="3437" y="19629"/>
                  <a:pt x="3703" y="20029"/>
                  <a:pt x="4037" y="20363"/>
                </a:cubicBezTo>
                <a:cubicBezTo>
                  <a:pt x="4229" y="20555"/>
                  <a:pt x="4456" y="20782"/>
                  <a:pt x="4717" y="20782"/>
                </a:cubicBezTo>
                <a:cubicBezTo>
                  <a:pt x="4819" y="20782"/>
                  <a:pt x="4926" y="20747"/>
                  <a:pt x="5038" y="20663"/>
                </a:cubicBezTo>
                <a:cubicBezTo>
                  <a:pt x="5438" y="20363"/>
                  <a:pt x="5138" y="19963"/>
                  <a:pt x="4971" y="19629"/>
                </a:cubicBezTo>
                <a:cubicBezTo>
                  <a:pt x="4604" y="18895"/>
                  <a:pt x="4004" y="18361"/>
                  <a:pt x="3170" y="18095"/>
                </a:cubicBezTo>
                <a:cubicBezTo>
                  <a:pt x="3236" y="16527"/>
                  <a:pt x="3270" y="14992"/>
                  <a:pt x="3370" y="13425"/>
                </a:cubicBezTo>
                <a:cubicBezTo>
                  <a:pt x="3670" y="9355"/>
                  <a:pt x="3837" y="5252"/>
                  <a:pt x="3670" y="1149"/>
                </a:cubicBezTo>
                <a:cubicBezTo>
                  <a:pt x="3637" y="449"/>
                  <a:pt x="3670" y="382"/>
                  <a:pt x="4337" y="382"/>
                </a:cubicBezTo>
                <a:cubicBezTo>
                  <a:pt x="7106" y="415"/>
                  <a:pt x="9908" y="449"/>
                  <a:pt x="12677" y="449"/>
                </a:cubicBezTo>
                <a:cubicBezTo>
                  <a:pt x="15312" y="465"/>
                  <a:pt x="17939" y="465"/>
                  <a:pt x="20566" y="465"/>
                </a:cubicBezTo>
                <a:cubicBezTo>
                  <a:pt x="23192" y="465"/>
                  <a:pt x="25819" y="465"/>
                  <a:pt x="28454" y="482"/>
                </a:cubicBezTo>
                <a:cubicBezTo>
                  <a:pt x="32391" y="515"/>
                  <a:pt x="36327" y="615"/>
                  <a:pt x="40296" y="615"/>
                </a:cubicBezTo>
                <a:cubicBezTo>
                  <a:pt x="40643" y="620"/>
                  <a:pt x="40990" y="622"/>
                  <a:pt x="41337" y="622"/>
                </a:cubicBezTo>
                <a:cubicBezTo>
                  <a:pt x="43533" y="622"/>
                  <a:pt x="45746" y="540"/>
                  <a:pt x="47935" y="482"/>
                </a:cubicBezTo>
                <a:cubicBezTo>
                  <a:pt x="48135" y="482"/>
                  <a:pt x="48369" y="415"/>
                  <a:pt x="48636" y="382"/>
                </a:cubicBezTo>
                <a:close/>
                <a:moveTo>
                  <a:pt x="6181" y="0"/>
                </a:moveTo>
                <a:cubicBezTo>
                  <a:pt x="5497" y="0"/>
                  <a:pt x="4815" y="4"/>
                  <a:pt x="4137" y="15"/>
                </a:cubicBezTo>
                <a:cubicBezTo>
                  <a:pt x="3370" y="15"/>
                  <a:pt x="3236" y="215"/>
                  <a:pt x="3470" y="949"/>
                </a:cubicBezTo>
                <a:cubicBezTo>
                  <a:pt x="3470" y="1016"/>
                  <a:pt x="3470" y="1116"/>
                  <a:pt x="3470" y="1182"/>
                </a:cubicBezTo>
                <a:cubicBezTo>
                  <a:pt x="3303" y="4918"/>
                  <a:pt x="3103" y="8655"/>
                  <a:pt x="2936" y="12357"/>
                </a:cubicBezTo>
                <a:cubicBezTo>
                  <a:pt x="2836" y="13958"/>
                  <a:pt x="2769" y="15559"/>
                  <a:pt x="2669" y="17161"/>
                </a:cubicBezTo>
                <a:cubicBezTo>
                  <a:pt x="2669" y="17461"/>
                  <a:pt x="2569" y="17628"/>
                  <a:pt x="2302" y="17761"/>
                </a:cubicBezTo>
                <a:cubicBezTo>
                  <a:pt x="1402" y="18228"/>
                  <a:pt x="768" y="18962"/>
                  <a:pt x="268" y="19796"/>
                </a:cubicBezTo>
                <a:cubicBezTo>
                  <a:pt x="168" y="19963"/>
                  <a:pt x="101" y="20263"/>
                  <a:pt x="201" y="20363"/>
                </a:cubicBezTo>
                <a:cubicBezTo>
                  <a:pt x="301" y="20496"/>
                  <a:pt x="601" y="20530"/>
                  <a:pt x="768" y="20530"/>
                </a:cubicBezTo>
                <a:cubicBezTo>
                  <a:pt x="1435" y="20430"/>
                  <a:pt x="1869" y="19963"/>
                  <a:pt x="2202" y="19429"/>
                </a:cubicBezTo>
                <a:cubicBezTo>
                  <a:pt x="2302" y="19262"/>
                  <a:pt x="2403" y="19095"/>
                  <a:pt x="2603" y="18795"/>
                </a:cubicBezTo>
                <a:lnTo>
                  <a:pt x="2603" y="18795"/>
                </a:lnTo>
                <a:cubicBezTo>
                  <a:pt x="2536" y="20797"/>
                  <a:pt x="2469" y="22665"/>
                  <a:pt x="2403" y="24533"/>
                </a:cubicBezTo>
                <a:cubicBezTo>
                  <a:pt x="2403" y="25333"/>
                  <a:pt x="2403" y="26134"/>
                  <a:pt x="2369" y="26934"/>
                </a:cubicBezTo>
                <a:cubicBezTo>
                  <a:pt x="2336" y="27134"/>
                  <a:pt x="2169" y="27468"/>
                  <a:pt x="2002" y="27501"/>
                </a:cubicBezTo>
                <a:cubicBezTo>
                  <a:pt x="1302" y="27668"/>
                  <a:pt x="868" y="28135"/>
                  <a:pt x="401" y="28635"/>
                </a:cubicBezTo>
                <a:cubicBezTo>
                  <a:pt x="101" y="29002"/>
                  <a:pt x="1" y="29536"/>
                  <a:pt x="268" y="29703"/>
                </a:cubicBezTo>
                <a:cubicBezTo>
                  <a:pt x="390" y="29803"/>
                  <a:pt x="509" y="29844"/>
                  <a:pt x="623" y="29844"/>
                </a:cubicBezTo>
                <a:cubicBezTo>
                  <a:pt x="853" y="29844"/>
                  <a:pt x="1068" y="29681"/>
                  <a:pt x="1268" y="29503"/>
                </a:cubicBezTo>
                <a:cubicBezTo>
                  <a:pt x="1602" y="29203"/>
                  <a:pt x="1936" y="28936"/>
                  <a:pt x="2302" y="28569"/>
                </a:cubicBezTo>
                <a:cubicBezTo>
                  <a:pt x="2336" y="28769"/>
                  <a:pt x="2336" y="28836"/>
                  <a:pt x="2336" y="28902"/>
                </a:cubicBezTo>
                <a:cubicBezTo>
                  <a:pt x="2336" y="31571"/>
                  <a:pt x="2336" y="34206"/>
                  <a:pt x="2336" y="36875"/>
                </a:cubicBezTo>
                <a:cubicBezTo>
                  <a:pt x="2336" y="37041"/>
                  <a:pt x="2169" y="37242"/>
                  <a:pt x="2036" y="37375"/>
                </a:cubicBezTo>
                <a:cubicBezTo>
                  <a:pt x="1368" y="37875"/>
                  <a:pt x="735" y="38442"/>
                  <a:pt x="468" y="39243"/>
                </a:cubicBezTo>
                <a:cubicBezTo>
                  <a:pt x="401" y="39477"/>
                  <a:pt x="535" y="39777"/>
                  <a:pt x="568" y="40044"/>
                </a:cubicBezTo>
                <a:cubicBezTo>
                  <a:pt x="835" y="39977"/>
                  <a:pt x="1135" y="39977"/>
                  <a:pt x="1335" y="39843"/>
                </a:cubicBezTo>
                <a:cubicBezTo>
                  <a:pt x="1702" y="39543"/>
                  <a:pt x="2002" y="39143"/>
                  <a:pt x="2436" y="38709"/>
                </a:cubicBezTo>
                <a:lnTo>
                  <a:pt x="2436" y="45614"/>
                </a:lnTo>
                <a:cubicBezTo>
                  <a:pt x="2403" y="45648"/>
                  <a:pt x="2336" y="45648"/>
                  <a:pt x="2269" y="45681"/>
                </a:cubicBezTo>
                <a:cubicBezTo>
                  <a:pt x="1135" y="45881"/>
                  <a:pt x="701" y="46782"/>
                  <a:pt x="401" y="47749"/>
                </a:cubicBezTo>
                <a:cubicBezTo>
                  <a:pt x="334" y="47983"/>
                  <a:pt x="501" y="48316"/>
                  <a:pt x="568" y="48616"/>
                </a:cubicBezTo>
                <a:cubicBezTo>
                  <a:pt x="835" y="48516"/>
                  <a:pt x="1135" y="48483"/>
                  <a:pt x="1368" y="48350"/>
                </a:cubicBezTo>
                <a:cubicBezTo>
                  <a:pt x="1802" y="48016"/>
                  <a:pt x="2169" y="47616"/>
                  <a:pt x="2569" y="47282"/>
                </a:cubicBezTo>
                <a:lnTo>
                  <a:pt x="2703" y="47282"/>
                </a:lnTo>
                <a:cubicBezTo>
                  <a:pt x="2703" y="49450"/>
                  <a:pt x="2703" y="51585"/>
                  <a:pt x="2736" y="53753"/>
                </a:cubicBezTo>
                <a:cubicBezTo>
                  <a:pt x="2736" y="54154"/>
                  <a:pt x="2603" y="54387"/>
                  <a:pt x="2269" y="54621"/>
                </a:cubicBezTo>
                <a:cubicBezTo>
                  <a:pt x="1502" y="55054"/>
                  <a:pt x="901" y="55722"/>
                  <a:pt x="568" y="56522"/>
                </a:cubicBezTo>
                <a:cubicBezTo>
                  <a:pt x="501" y="56722"/>
                  <a:pt x="601" y="56989"/>
                  <a:pt x="635" y="57223"/>
                </a:cubicBezTo>
                <a:cubicBezTo>
                  <a:pt x="701" y="57211"/>
                  <a:pt x="779" y="57211"/>
                  <a:pt x="858" y="57211"/>
                </a:cubicBezTo>
                <a:cubicBezTo>
                  <a:pt x="1016" y="57211"/>
                  <a:pt x="1179" y="57211"/>
                  <a:pt x="1268" y="57123"/>
                </a:cubicBezTo>
                <a:cubicBezTo>
                  <a:pt x="1769" y="56722"/>
                  <a:pt x="2236" y="56255"/>
                  <a:pt x="2736" y="55822"/>
                </a:cubicBezTo>
                <a:cubicBezTo>
                  <a:pt x="2736" y="55855"/>
                  <a:pt x="2736" y="55988"/>
                  <a:pt x="2736" y="56122"/>
                </a:cubicBezTo>
                <a:cubicBezTo>
                  <a:pt x="2803" y="58957"/>
                  <a:pt x="2836" y="61826"/>
                  <a:pt x="2936" y="64661"/>
                </a:cubicBezTo>
                <a:cubicBezTo>
                  <a:pt x="3003" y="67196"/>
                  <a:pt x="3136" y="69698"/>
                  <a:pt x="3203" y="72200"/>
                </a:cubicBezTo>
                <a:cubicBezTo>
                  <a:pt x="3236" y="73768"/>
                  <a:pt x="3236" y="75336"/>
                  <a:pt x="3236" y="76903"/>
                </a:cubicBezTo>
                <a:cubicBezTo>
                  <a:pt x="3236" y="77204"/>
                  <a:pt x="3236" y="77404"/>
                  <a:pt x="3603" y="77437"/>
                </a:cubicBezTo>
                <a:cubicBezTo>
                  <a:pt x="5371" y="77504"/>
                  <a:pt x="7139" y="77571"/>
                  <a:pt x="8941" y="77637"/>
                </a:cubicBezTo>
                <a:cubicBezTo>
                  <a:pt x="13344" y="77737"/>
                  <a:pt x="17747" y="77804"/>
                  <a:pt x="22150" y="77904"/>
                </a:cubicBezTo>
                <a:cubicBezTo>
                  <a:pt x="23355" y="77933"/>
                  <a:pt x="24561" y="78011"/>
                  <a:pt x="25766" y="78011"/>
                </a:cubicBezTo>
                <a:cubicBezTo>
                  <a:pt x="25962" y="78011"/>
                  <a:pt x="26157" y="78009"/>
                  <a:pt x="26353" y="78004"/>
                </a:cubicBezTo>
                <a:cubicBezTo>
                  <a:pt x="30623" y="77871"/>
                  <a:pt x="34892" y="77671"/>
                  <a:pt x="39195" y="77537"/>
                </a:cubicBezTo>
                <a:cubicBezTo>
                  <a:pt x="42131" y="77437"/>
                  <a:pt x="45066" y="77337"/>
                  <a:pt x="48035" y="77270"/>
                </a:cubicBezTo>
                <a:cubicBezTo>
                  <a:pt x="49203" y="77237"/>
                  <a:pt x="49136" y="77237"/>
                  <a:pt x="49403" y="76036"/>
                </a:cubicBezTo>
                <a:cubicBezTo>
                  <a:pt x="49436" y="75936"/>
                  <a:pt x="49436" y="75836"/>
                  <a:pt x="49436" y="75736"/>
                </a:cubicBezTo>
                <a:cubicBezTo>
                  <a:pt x="49503" y="74101"/>
                  <a:pt x="49570" y="72433"/>
                  <a:pt x="49636" y="70799"/>
                </a:cubicBezTo>
                <a:cubicBezTo>
                  <a:pt x="49670" y="69565"/>
                  <a:pt x="49736" y="68297"/>
                  <a:pt x="49770" y="67063"/>
                </a:cubicBezTo>
                <a:cubicBezTo>
                  <a:pt x="49770" y="63861"/>
                  <a:pt x="49770" y="60692"/>
                  <a:pt x="49736" y="57489"/>
                </a:cubicBezTo>
                <a:cubicBezTo>
                  <a:pt x="49736" y="57189"/>
                  <a:pt x="49870" y="57123"/>
                  <a:pt x="50137" y="57022"/>
                </a:cubicBezTo>
                <a:cubicBezTo>
                  <a:pt x="50737" y="56856"/>
                  <a:pt x="51337" y="56656"/>
                  <a:pt x="51905" y="56422"/>
                </a:cubicBezTo>
                <a:cubicBezTo>
                  <a:pt x="52672" y="56122"/>
                  <a:pt x="53005" y="55488"/>
                  <a:pt x="53139" y="54721"/>
                </a:cubicBezTo>
                <a:cubicBezTo>
                  <a:pt x="53197" y="54256"/>
                  <a:pt x="52976" y="53968"/>
                  <a:pt x="52565" y="53968"/>
                </a:cubicBezTo>
                <a:cubicBezTo>
                  <a:pt x="52505" y="53968"/>
                  <a:pt x="52440" y="53974"/>
                  <a:pt x="52372" y="53987"/>
                </a:cubicBezTo>
                <a:cubicBezTo>
                  <a:pt x="51738" y="54120"/>
                  <a:pt x="51171" y="54387"/>
                  <a:pt x="50737" y="54888"/>
                </a:cubicBezTo>
                <a:cubicBezTo>
                  <a:pt x="50437" y="55255"/>
                  <a:pt x="50137" y="55621"/>
                  <a:pt x="49803" y="56022"/>
                </a:cubicBezTo>
                <a:cubicBezTo>
                  <a:pt x="49803" y="53620"/>
                  <a:pt x="49803" y="51318"/>
                  <a:pt x="49803" y="49017"/>
                </a:cubicBezTo>
                <a:cubicBezTo>
                  <a:pt x="49803" y="48917"/>
                  <a:pt x="49936" y="48717"/>
                  <a:pt x="50070" y="48683"/>
                </a:cubicBezTo>
                <a:cubicBezTo>
                  <a:pt x="51438" y="48116"/>
                  <a:pt x="52138" y="46849"/>
                  <a:pt x="53005" y="45781"/>
                </a:cubicBezTo>
                <a:cubicBezTo>
                  <a:pt x="53105" y="45681"/>
                  <a:pt x="53139" y="45381"/>
                  <a:pt x="53072" y="45281"/>
                </a:cubicBezTo>
                <a:cubicBezTo>
                  <a:pt x="52969" y="45203"/>
                  <a:pt x="52785" y="45126"/>
                  <a:pt x="52646" y="45126"/>
                </a:cubicBezTo>
                <a:cubicBezTo>
                  <a:pt x="52605" y="45126"/>
                  <a:pt x="52568" y="45132"/>
                  <a:pt x="52538" y="45147"/>
                </a:cubicBezTo>
                <a:cubicBezTo>
                  <a:pt x="52005" y="45381"/>
                  <a:pt x="51471" y="45648"/>
                  <a:pt x="50971" y="45981"/>
                </a:cubicBezTo>
                <a:cubicBezTo>
                  <a:pt x="50570" y="46281"/>
                  <a:pt x="50237" y="46682"/>
                  <a:pt x="49770" y="47115"/>
                </a:cubicBezTo>
                <a:cubicBezTo>
                  <a:pt x="49736" y="44880"/>
                  <a:pt x="49703" y="42779"/>
                  <a:pt x="49636" y="40677"/>
                </a:cubicBezTo>
                <a:cubicBezTo>
                  <a:pt x="49603" y="40077"/>
                  <a:pt x="49803" y="39743"/>
                  <a:pt x="50337" y="39510"/>
                </a:cubicBezTo>
                <a:cubicBezTo>
                  <a:pt x="51137" y="39176"/>
                  <a:pt x="51738" y="38609"/>
                  <a:pt x="52038" y="37775"/>
                </a:cubicBezTo>
                <a:cubicBezTo>
                  <a:pt x="52105" y="37508"/>
                  <a:pt x="52105" y="37108"/>
                  <a:pt x="51938" y="36975"/>
                </a:cubicBezTo>
                <a:cubicBezTo>
                  <a:pt x="51865" y="36916"/>
                  <a:pt x="51740" y="36890"/>
                  <a:pt x="51607" y="36890"/>
                </a:cubicBezTo>
                <a:cubicBezTo>
                  <a:pt x="51436" y="36890"/>
                  <a:pt x="51250" y="36933"/>
                  <a:pt x="51137" y="37008"/>
                </a:cubicBezTo>
                <a:cubicBezTo>
                  <a:pt x="50604" y="37375"/>
                  <a:pt x="50137" y="37875"/>
                  <a:pt x="49570" y="38342"/>
                </a:cubicBezTo>
                <a:cubicBezTo>
                  <a:pt x="49570" y="38076"/>
                  <a:pt x="49570" y="37775"/>
                  <a:pt x="49570" y="37475"/>
                </a:cubicBezTo>
                <a:cubicBezTo>
                  <a:pt x="49570" y="35807"/>
                  <a:pt x="49603" y="34139"/>
                  <a:pt x="49536" y="32472"/>
                </a:cubicBezTo>
                <a:cubicBezTo>
                  <a:pt x="49469" y="31671"/>
                  <a:pt x="49870" y="31237"/>
                  <a:pt x="50504" y="30937"/>
                </a:cubicBezTo>
                <a:cubicBezTo>
                  <a:pt x="51571" y="30437"/>
                  <a:pt x="52238" y="29536"/>
                  <a:pt x="52805" y="28602"/>
                </a:cubicBezTo>
                <a:cubicBezTo>
                  <a:pt x="52905" y="28435"/>
                  <a:pt x="52939" y="28202"/>
                  <a:pt x="52839" y="28035"/>
                </a:cubicBezTo>
                <a:cubicBezTo>
                  <a:pt x="52805" y="27935"/>
                  <a:pt x="52538" y="27902"/>
                  <a:pt x="52372" y="27902"/>
                </a:cubicBezTo>
                <a:cubicBezTo>
                  <a:pt x="51438" y="28035"/>
                  <a:pt x="50670" y="28435"/>
                  <a:pt x="50070" y="29203"/>
                </a:cubicBezTo>
                <a:cubicBezTo>
                  <a:pt x="49936" y="29403"/>
                  <a:pt x="49770" y="29569"/>
                  <a:pt x="49570" y="29803"/>
                </a:cubicBezTo>
                <a:cubicBezTo>
                  <a:pt x="49503" y="29603"/>
                  <a:pt x="49469" y="29503"/>
                  <a:pt x="49469" y="29369"/>
                </a:cubicBezTo>
                <a:cubicBezTo>
                  <a:pt x="49436" y="26701"/>
                  <a:pt x="49403" y="24032"/>
                  <a:pt x="49369" y="21364"/>
                </a:cubicBezTo>
                <a:cubicBezTo>
                  <a:pt x="49369" y="21230"/>
                  <a:pt x="49503" y="20997"/>
                  <a:pt x="49636" y="20930"/>
                </a:cubicBezTo>
                <a:cubicBezTo>
                  <a:pt x="50470" y="20396"/>
                  <a:pt x="51137" y="19762"/>
                  <a:pt x="51571" y="18895"/>
                </a:cubicBezTo>
                <a:cubicBezTo>
                  <a:pt x="51704" y="18662"/>
                  <a:pt x="51704" y="18361"/>
                  <a:pt x="51738" y="18061"/>
                </a:cubicBezTo>
                <a:cubicBezTo>
                  <a:pt x="51438" y="18061"/>
                  <a:pt x="51104" y="17995"/>
                  <a:pt x="50804" y="17995"/>
                </a:cubicBezTo>
                <a:cubicBezTo>
                  <a:pt x="50670" y="17995"/>
                  <a:pt x="50537" y="18095"/>
                  <a:pt x="50403" y="18195"/>
                </a:cubicBezTo>
                <a:cubicBezTo>
                  <a:pt x="50070" y="18428"/>
                  <a:pt x="49736" y="18695"/>
                  <a:pt x="49369" y="18995"/>
                </a:cubicBezTo>
                <a:cubicBezTo>
                  <a:pt x="49303" y="17694"/>
                  <a:pt x="49203" y="16427"/>
                  <a:pt x="49169" y="15159"/>
                </a:cubicBezTo>
                <a:cubicBezTo>
                  <a:pt x="49136" y="11823"/>
                  <a:pt x="49136" y="8488"/>
                  <a:pt x="49136" y="5119"/>
                </a:cubicBezTo>
                <a:cubicBezTo>
                  <a:pt x="49136" y="3718"/>
                  <a:pt x="49203" y="2283"/>
                  <a:pt x="49203" y="882"/>
                </a:cubicBezTo>
                <a:cubicBezTo>
                  <a:pt x="49236" y="615"/>
                  <a:pt x="49336" y="282"/>
                  <a:pt x="48936" y="248"/>
                </a:cubicBezTo>
                <a:cubicBezTo>
                  <a:pt x="48636" y="182"/>
                  <a:pt x="48302" y="182"/>
                  <a:pt x="48002" y="182"/>
                </a:cubicBezTo>
                <a:cubicBezTo>
                  <a:pt x="46140" y="209"/>
                  <a:pt x="44278" y="258"/>
                  <a:pt x="42416" y="258"/>
                </a:cubicBezTo>
                <a:cubicBezTo>
                  <a:pt x="41976" y="258"/>
                  <a:pt x="41536" y="255"/>
                  <a:pt x="41097" y="248"/>
                </a:cubicBezTo>
                <a:cubicBezTo>
                  <a:pt x="38628" y="248"/>
                  <a:pt x="36193" y="48"/>
                  <a:pt x="33725" y="48"/>
                </a:cubicBezTo>
                <a:cubicBezTo>
                  <a:pt x="28688" y="15"/>
                  <a:pt x="23618" y="15"/>
                  <a:pt x="18547" y="15"/>
                </a:cubicBezTo>
                <a:lnTo>
                  <a:pt x="10275" y="15"/>
                </a:lnTo>
                <a:cubicBezTo>
                  <a:pt x="8918" y="15"/>
                  <a:pt x="7547" y="0"/>
                  <a:pt x="618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" name="TextBox 2"/>
          <p:cNvSpPr txBox="1"/>
          <p:nvPr/>
        </p:nvSpPr>
        <p:spPr>
          <a:xfrm>
            <a:off x="2178270" y="571285"/>
            <a:ext cx="5430227" cy="461665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/>
              <a:t>Quy</a:t>
            </a:r>
            <a:r>
              <a:rPr lang="en-US" sz="2400" b="1" dirty="0"/>
              <a:t> </a:t>
            </a:r>
            <a:r>
              <a:rPr lang="en-US" sz="2400" b="1" dirty="0" err="1"/>
              <a:t>tắc</a:t>
            </a:r>
            <a:r>
              <a:rPr lang="en-US" sz="2400" b="1" dirty="0"/>
              <a:t> </a:t>
            </a:r>
            <a:r>
              <a:rPr lang="en-US" sz="2400" b="1" dirty="0" err="1"/>
              <a:t>cộng</a:t>
            </a:r>
            <a:r>
              <a:rPr lang="en-US" sz="2400" b="1" dirty="0"/>
              <a:t> </a:t>
            </a:r>
            <a:r>
              <a:rPr lang="en-US" sz="2400" b="1" dirty="0" err="1"/>
              <a:t>hai</a:t>
            </a:r>
            <a:r>
              <a:rPr lang="en-US" sz="2400" b="1" dirty="0"/>
              <a:t> </a:t>
            </a:r>
            <a:r>
              <a:rPr lang="en-US" sz="2400" b="1" dirty="0" err="1"/>
              <a:t>phân</a:t>
            </a:r>
            <a:r>
              <a:rPr lang="en-US" sz="2400" b="1" dirty="0"/>
              <a:t> </a:t>
            </a:r>
            <a:r>
              <a:rPr lang="en-US" sz="2400" b="1" dirty="0" err="1"/>
              <a:t>số</a:t>
            </a:r>
            <a:r>
              <a:rPr lang="en-US" sz="2400" b="1" dirty="0"/>
              <a:t> </a:t>
            </a:r>
            <a:r>
              <a:rPr lang="en-US" sz="2400" b="1" dirty="0" err="1"/>
              <a:t>cùng</a:t>
            </a:r>
            <a:r>
              <a:rPr lang="en-US" sz="2400" b="1" dirty="0"/>
              <a:t> </a:t>
            </a:r>
            <a:r>
              <a:rPr lang="en-US" sz="2400" b="1" dirty="0" err="1"/>
              <a:t>mẫu</a:t>
            </a:r>
            <a:endParaRPr lang="vi-VN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6" grpId="0" uiExpand="1" build="p"/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8197" b="88525" l="0" r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17030" y="600671"/>
            <a:ext cx="851769" cy="4518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398143" y="471350"/>
                <a:ext cx="2796157" cy="710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/>
                  <a:t>Tính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US" sz="2800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/>
                  <a:t>  </a:t>
                </a:r>
                <a:endParaRPr lang="vi-VN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8143" y="471350"/>
                <a:ext cx="2796157" cy="710451"/>
              </a:xfrm>
              <a:prstGeom prst="rect">
                <a:avLst/>
              </a:prstGeom>
              <a:blipFill>
                <a:blip r:embed="rId4"/>
                <a:stretch>
                  <a:fillRect l="-4357" b="-8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060165" y="1052479"/>
                <a:ext cx="7023670" cy="18294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000" b="1" dirty="0" err="1">
                    <a:solidFill>
                      <a:srgbClr val="FF0000"/>
                    </a:solidFill>
                    <a:latin typeface="+mn-lt"/>
                    <a:ea typeface="Times New Roman" panose="02020603050405020304" pitchFamily="18" charset="0"/>
                  </a:rPr>
                  <a:t>Bước</a:t>
                </a:r>
                <a:r>
                  <a:rPr lang="en-US" sz="2000" b="1" dirty="0">
                    <a:solidFill>
                      <a:srgbClr val="FF0000"/>
                    </a:solidFill>
                    <a:latin typeface="+mn-lt"/>
                    <a:ea typeface="Times New Roman" panose="02020603050405020304" pitchFamily="18" charset="0"/>
                  </a:rPr>
                  <a:t> 1:</a:t>
                </a:r>
                <a:r>
                  <a:rPr lang="en-US" sz="2000" dirty="0">
                    <a:solidFill>
                      <a:srgbClr val="FF0000"/>
                    </a:solidFill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FF0000"/>
                    </a:solidFill>
                    <a:latin typeface="+mn-lt"/>
                    <a:ea typeface="Times New Roman" panose="02020603050405020304" pitchFamily="18" charset="0"/>
                  </a:rPr>
                  <a:t>Quy</a:t>
                </a:r>
                <a:r>
                  <a:rPr lang="en-US" sz="2000" dirty="0">
                    <a:solidFill>
                      <a:srgbClr val="FF0000"/>
                    </a:solidFill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FF0000"/>
                    </a:solidFill>
                    <a:latin typeface="+mn-lt"/>
                    <a:ea typeface="Times New Roman" panose="02020603050405020304" pitchFamily="18" charset="0"/>
                  </a:rPr>
                  <a:t>đồng</a:t>
                </a:r>
                <a:r>
                  <a:rPr lang="en-US" sz="2000" dirty="0">
                    <a:solidFill>
                      <a:srgbClr val="FF0000"/>
                    </a:solidFill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FF0000"/>
                    </a:solidFill>
                    <a:latin typeface="+mn-lt"/>
                    <a:ea typeface="Times New Roman" panose="02020603050405020304" pitchFamily="18" charset="0"/>
                  </a:rPr>
                  <a:t>mẫu</a:t>
                </a:r>
                <a:r>
                  <a:rPr lang="en-US" sz="2000" dirty="0">
                    <a:solidFill>
                      <a:srgbClr val="FF0000"/>
                    </a:solidFill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FF0000"/>
                    </a:solidFill>
                    <a:latin typeface="+mn-lt"/>
                    <a:ea typeface="Times New Roman" panose="02020603050405020304" pitchFamily="18" charset="0"/>
                  </a:rPr>
                  <a:t>hai</a:t>
                </a:r>
                <a:r>
                  <a:rPr lang="en-US" sz="2000" dirty="0">
                    <a:solidFill>
                      <a:srgbClr val="FF0000"/>
                    </a:solidFill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FF0000"/>
                    </a:solidFill>
                    <a:latin typeface="+mn-lt"/>
                    <a:ea typeface="Times New Roman" panose="02020603050405020304" pitchFamily="18" charset="0"/>
                  </a:rPr>
                  <a:t>phân</a:t>
                </a:r>
                <a:r>
                  <a:rPr lang="en-US" sz="2000" dirty="0">
                    <a:solidFill>
                      <a:srgbClr val="FF0000"/>
                    </a:solidFill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FF0000"/>
                    </a:solidFill>
                    <a:latin typeface="+mn-lt"/>
                    <a:ea typeface="Times New Roman" panose="02020603050405020304" pitchFamily="18" charset="0"/>
                  </a:rPr>
                  <a:t>số</a:t>
                </a:r>
                <a:endParaRPr lang="en-US" sz="2000" dirty="0">
                  <a:solidFill>
                    <a:srgbClr val="FF0000"/>
                  </a:solidFill>
                  <a:latin typeface="+mn-lt"/>
                  <a:ea typeface="Calibri" panose="020F0502020204030204" pitchFamily="34" charset="0"/>
                </a:endParaRP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và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6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; BCNN(9, 6) = 18</a:t>
                </a:r>
                <a:endParaRPr lang="en-US" sz="2400" dirty="0">
                  <a:latin typeface="+mn-lt"/>
                  <a:ea typeface="Calibri" panose="020F0502020204030204" pitchFamily="34" charset="0"/>
                </a:endParaRP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1. 2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.2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2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6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5.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.3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400" dirty="0">
                  <a:latin typeface="+mn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165" y="1052479"/>
                <a:ext cx="7023670" cy="1829412"/>
              </a:xfrm>
              <a:prstGeom prst="rect">
                <a:avLst/>
              </a:prstGeom>
              <a:blipFill>
                <a:blip r:embed="rId5"/>
                <a:stretch>
                  <a:fillRect l="-955" t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D601D094-5041-41E2-869F-AE770C39811C}"/>
                  </a:ext>
                </a:extLst>
              </p:cNvPr>
              <p:cNvSpPr/>
              <p:nvPr/>
            </p:nvSpPr>
            <p:spPr>
              <a:xfrm>
                <a:off x="989139" y="2848535"/>
                <a:ext cx="7013276" cy="1850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000" b="1" dirty="0" err="1">
                    <a:solidFill>
                      <a:srgbClr val="FF0000"/>
                    </a:solidFill>
                    <a:latin typeface="+mn-lt"/>
                    <a:ea typeface="Times New Roman" panose="02020603050405020304" pitchFamily="18" charset="0"/>
                  </a:rPr>
                  <a:t>Bước</a:t>
                </a:r>
                <a:r>
                  <a:rPr lang="en-US" sz="2000" b="1" dirty="0">
                    <a:solidFill>
                      <a:srgbClr val="FF0000"/>
                    </a:solidFill>
                    <a:latin typeface="+mn-lt"/>
                    <a:ea typeface="Times New Roman" panose="02020603050405020304" pitchFamily="18" charset="0"/>
                  </a:rPr>
                  <a:t> 2:</a:t>
                </a:r>
                <a:r>
                  <a:rPr lang="en-US" sz="2000" dirty="0">
                    <a:solidFill>
                      <a:srgbClr val="FF0000"/>
                    </a:solidFill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FF0000"/>
                    </a:solidFill>
                    <a:latin typeface="+mn-lt"/>
                    <a:ea typeface="Times New Roman" panose="02020603050405020304" pitchFamily="18" charset="0"/>
                  </a:rPr>
                  <a:t>Cộng</a:t>
                </a:r>
                <a:r>
                  <a:rPr lang="en-US" sz="2000" dirty="0">
                    <a:solidFill>
                      <a:srgbClr val="FF0000"/>
                    </a:solidFill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FF0000"/>
                    </a:solidFill>
                    <a:latin typeface="+mn-lt"/>
                    <a:ea typeface="Times New Roman" panose="02020603050405020304" pitchFamily="18" charset="0"/>
                  </a:rPr>
                  <a:t>các</a:t>
                </a:r>
                <a:r>
                  <a:rPr lang="en-US" sz="2000" dirty="0">
                    <a:solidFill>
                      <a:srgbClr val="FF0000"/>
                    </a:solidFill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FF0000"/>
                    </a:solidFill>
                    <a:latin typeface="+mn-lt"/>
                    <a:ea typeface="Times New Roman" panose="02020603050405020304" pitchFamily="18" charset="0"/>
                  </a:rPr>
                  <a:t>tử</a:t>
                </a:r>
                <a:r>
                  <a:rPr lang="en-US" sz="2000" dirty="0">
                    <a:solidFill>
                      <a:srgbClr val="FF0000"/>
                    </a:solidFill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FF0000"/>
                    </a:solidFill>
                    <a:latin typeface="+mn-lt"/>
                    <a:ea typeface="Times New Roman" panose="02020603050405020304" pitchFamily="18" charset="0"/>
                  </a:rPr>
                  <a:t>và</a:t>
                </a:r>
                <a:r>
                  <a:rPr lang="en-US" sz="2000" dirty="0">
                    <a:solidFill>
                      <a:srgbClr val="FF0000"/>
                    </a:solidFill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FF0000"/>
                    </a:solidFill>
                    <a:latin typeface="+mn-lt"/>
                    <a:ea typeface="Times New Roman" panose="02020603050405020304" pitchFamily="18" charset="0"/>
                  </a:rPr>
                  <a:t>giữ</a:t>
                </a:r>
                <a:r>
                  <a:rPr lang="en-US" sz="2000" dirty="0">
                    <a:solidFill>
                      <a:srgbClr val="FF0000"/>
                    </a:solidFill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FF0000"/>
                    </a:solidFill>
                    <a:latin typeface="+mn-lt"/>
                    <a:ea typeface="Times New Roman" panose="02020603050405020304" pitchFamily="18" charset="0"/>
                  </a:rPr>
                  <a:t>nguyên</a:t>
                </a:r>
                <a:r>
                  <a:rPr lang="en-US" sz="2000" dirty="0">
                    <a:solidFill>
                      <a:srgbClr val="FF0000"/>
                    </a:solidFill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FF0000"/>
                    </a:solidFill>
                    <a:latin typeface="+mn-lt"/>
                    <a:ea typeface="Times New Roman" panose="02020603050405020304" pitchFamily="18" charset="0"/>
                  </a:rPr>
                  <a:t>mẫu</a:t>
                </a:r>
                <a:r>
                  <a:rPr lang="en-US" sz="2000" dirty="0">
                    <a:solidFill>
                      <a:srgbClr val="FF0000"/>
                    </a:solidFill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FF0000"/>
                    </a:solidFill>
                    <a:latin typeface="+mn-lt"/>
                    <a:ea typeface="Times New Roman" panose="02020603050405020304" pitchFamily="18" charset="0"/>
                  </a:rPr>
                  <a:t>chung</a:t>
                </a:r>
                <a:r>
                  <a:rPr lang="en-US" sz="2000" dirty="0">
                    <a:solidFill>
                      <a:srgbClr val="FF0000"/>
                    </a:solidFill>
                    <a:latin typeface="+mn-lt"/>
                    <a:ea typeface="Times New Roman" panose="02020603050405020304" pitchFamily="18" charset="0"/>
                  </a:rPr>
                  <a:t>:</a:t>
                </a:r>
                <a:endParaRPr lang="en-US" sz="2000" dirty="0">
                  <a:solidFill>
                    <a:srgbClr val="FF0000"/>
                  </a:solidFill>
                  <a:latin typeface="+mn-lt"/>
                  <a:ea typeface="Calibri" panose="020F0502020204030204" pitchFamily="34" charset="0"/>
                </a:endParaRP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Ta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2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=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2+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15</m:t>
                            </m:r>
                          </m:e>
                        </m:d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37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</m:t>
                    </m:r>
                  </m:oMath>
                </a14:m>
                <a:endParaRPr lang="en-US" sz="2400" dirty="0">
                  <a:latin typeface="+mn-lt"/>
                  <a:ea typeface="Calibri" panose="020F0502020204030204" pitchFamily="34" charset="0"/>
                </a:endParaRP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Vậy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6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37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 </m:t>
                    </m:r>
                  </m:oMath>
                </a14:m>
                <a:endParaRPr lang="en-US" sz="2400" dirty="0">
                  <a:latin typeface="+mn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D601D094-5041-41E2-869F-AE770C3981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139" y="2848535"/>
                <a:ext cx="7013276" cy="1850443"/>
              </a:xfrm>
              <a:prstGeom prst="rect">
                <a:avLst/>
              </a:prstGeom>
              <a:blipFill>
                <a:blip r:embed="rId6"/>
                <a:stretch>
                  <a:fillRect l="-1303" t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0194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build="allAtOnce"/>
      <p:bldP spid="7" grpId="0" build="allAtOnce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7" name="Google Shape;1217;p45"/>
          <p:cNvSpPr/>
          <p:nvPr/>
        </p:nvSpPr>
        <p:spPr>
          <a:xfrm rot="-5400000">
            <a:off x="3338426" y="-871270"/>
            <a:ext cx="3140014" cy="6883881"/>
          </a:xfrm>
          <a:custGeom>
            <a:avLst/>
            <a:gdLst/>
            <a:ahLst/>
            <a:cxnLst/>
            <a:rect l="l" t="t" r="r" b="b"/>
            <a:pathLst>
              <a:path w="53197" h="78011" extrusionOk="0">
                <a:moveTo>
                  <a:pt x="2369" y="17961"/>
                </a:moveTo>
                <a:cubicBezTo>
                  <a:pt x="2179" y="19105"/>
                  <a:pt x="1353" y="20036"/>
                  <a:pt x="554" y="20036"/>
                </a:cubicBezTo>
                <a:cubicBezTo>
                  <a:pt x="514" y="20036"/>
                  <a:pt x="474" y="20034"/>
                  <a:pt x="434" y="20029"/>
                </a:cubicBezTo>
                <a:cubicBezTo>
                  <a:pt x="1068" y="19362"/>
                  <a:pt x="1702" y="18662"/>
                  <a:pt x="2369" y="17961"/>
                </a:cubicBezTo>
                <a:close/>
                <a:moveTo>
                  <a:pt x="3470" y="18862"/>
                </a:moveTo>
                <a:cubicBezTo>
                  <a:pt x="4070" y="18962"/>
                  <a:pt x="4604" y="19596"/>
                  <a:pt x="4704" y="20263"/>
                </a:cubicBezTo>
                <a:cubicBezTo>
                  <a:pt x="4004" y="20029"/>
                  <a:pt x="3804" y="19429"/>
                  <a:pt x="3470" y="18862"/>
                </a:cubicBezTo>
                <a:close/>
                <a:moveTo>
                  <a:pt x="51237" y="18395"/>
                </a:moveTo>
                <a:cubicBezTo>
                  <a:pt x="51237" y="18995"/>
                  <a:pt x="50337" y="19963"/>
                  <a:pt x="49403" y="20363"/>
                </a:cubicBezTo>
                <a:cubicBezTo>
                  <a:pt x="49336" y="19529"/>
                  <a:pt x="50270" y="18495"/>
                  <a:pt x="51237" y="18395"/>
                </a:cubicBezTo>
                <a:close/>
                <a:moveTo>
                  <a:pt x="46567" y="18128"/>
                </a:moveTo>
                <a:cubicBezTo>
                  <a:pt x="47501" y="18728"/>
                  <a:pt x="48435" y="19295"/>
                  <a:pt x="48736" y="20463"/>
                </a:cubicBezTo>
                <a:cubicBezTo>
                  <a:pt x="47601" y="20029"/>
                  <a:pt x="47201" y="18962"/>
                  <a:pt x="46567" y="18128"/>
                </a:cubicBezTo>
                <a:close/>
                <a:moveTo>
                  <a:pt x="2036" y="27935"/>
                </a:moveTo>
                <a:lnTo>
                  <a:pt x="2036" y="27935"/>
                </a:lnTo>
                <a:cubicBezTo>
                  <a:pt x="1769" y="28602"/>
                  <a:pt x="1202" y="28969"/>
                  <a:pt x="635" y="29303"/>
                </a:cubicBezTo>
                <a:cubicBezTo>
                  <a:pt x="901" y="28635"/>
                  <a:pt x="1402" y="28202"/>
                  <a:pt x="2036" y="27935"/>
                </a:cubicBezTo>
                <a:close/>
                <a:moveTo>
                  <a:pt x="46868" y="28435"/>
                </a:moveTo>
                <a:cubicBezTo>
                  <a:pt x="47401" y="28535"/>
                  <a:pt x="48769" y="29903"/>
                  <a:pt x="48769" y="30537"/>
                </a:cubicBezTo>
                <a:cubicBezTo>
                  <a:pt x="48102" y="29870"/>
                  <a:pt x="47435" y="29203"/>
                  <a:pt x="46768" y="28569"/>
                </a:cubicBezTo>
                <a:cubicBezTo>
                  <a:pt x="46801" y="28502"/>
                  <a:pt x="46834" y="28469"/>
                  <a:pt x="46868" y="28435"/>
                </a:cubicBezTo>
                <a:close/>
                <a:moveTo>
                  <a:pt x="52472" y="28335"/>
                </a:moveTo>
                <a:lnTo>
                  <a:pt x="52472" y="28335"/>
                </a:lnTo>
                <a:cubicBezTo>
                  <a:pt x="51871" y="29436"/>
                  <a:pt x="51037" y="30203"/>
                  <a:pt x="49903" y="30604"/>
                </a:cubicBezTo>
                <a:cubicBezTo>
                  <a:pt x="49870" y="29803"/>
                  <a:pt x="51337" y="28469"/>
                  <a:pt x="52472" y="28335"/>
                </a:cubicBezTo>
                <a:close/>
                <a:moveTo>
                  <a:pt x="46686" y="37267"/>
                </a:moveTo>
                <a:cubicBezTo>
                  <a:pt x="47428" y="37267"/>
                  <a:pt x="48277" y="38127"/>
                  <a:pt x="48435" y="39076"/>
                </a:cubicBezTo>
                <a:cubicBezTo>
                  <a:pt x="47968" y="38943"/>
                  <a:pt x="46734" y="37775"/>
                  <a:pt x="46567" y="37275"/>
                </a:cubicBezTo>
                <a:cubicBezTo>
                  <a:pt x="46607" y="37270"/>
                  <a:pt x="46646" y="37267"/>
                  <a:pt x="46686" y="37267"/>
                </a:cubicBezTo>
                <a:close/>
                <a:moveTo>
                  <a:pt x="51538" y="37442"/>
                </a:moveTo>
                <a:lnTo>
                  <a:pt x="51538" y="37442"/>
                </a:lnTo>
                <a:cubicBezTo>
                  <a:pt x="51337" y="38276"/>
                  <a:pt x="50804" y="38743"/>
                  <a:pt x="49970" y="39076"/>
                </a:cubicBezTo>
                <a:cubicBezTo>
                  <a:pt x="50303" y="38276"/>
                  <a:pt x="50804" y="37742"/>
                  <a:pt x="51538" y="37442"/>
                </a:cubicBezTo>
                <a:close/>
                <a:moveTo>
                  <a:pt x="2936" y="38042"/>
                </a:moveTo>
                <a:lnTo>
                  <a:pt x="2936" y="38042"/>
                </a:lnTo>
                <a:cubicBezTo>
                  <a:pt x="3470" y="38576"/>
                  <a:pt x="4337" y="38809"/>
                  <a:pt x="4471" y="39710"/>
                </a:cubicBezTo>
                <a:cubicBezTo>
                  <a:pt x="3804" y="39310"/>
                  <a:pt x="3270" y="38776"/>
                  <a:pt x="2936" y="38042"/>
                </a:cubicBezTo>
                <a:close/>
                <a:moveTo>
                  <a:pt x="2302" y="37609"/>
                </a:moveTo>
                <a:lnTo>
                  <a:pt x="2302" y="37609"/>
                </a:lnTo>
                <a:cubicBezTo>
                  <a:pt x="2369" y="38242"/>
                  <a:pt x="1635" y="39310"/>
                  <a:pt x="835" y="39743"/>
                </a:cubicBezTo>
                <a:cubicBezTo>
                  <a:pt x="768" y="39076"/>
                  <a:pt x="1569" y="37942"/>
                  <a:pt x="2302" y="37609"/>
                </a:cubicBezTo>
                <a:close/>
                <a:moveTo>
                  <a:pt x="52505" y="45648"/>
                </a:moveTo>
                <a:lnTo>
                  <a:pt x="52505" y="45648"/>
                </a:lnTo>
                <a:cubicBezTo>
                  <a:pt x="51671" y="46482"/>
                  <a:pt x="51104" y="47582"/>
                  <a:pt x="49870" y="47983"/>
                </a:cubicBezTo>
                <a:cubicBezTo>
                  <a:pt x="50504" y="46949"/>
                  <a:pt x="51271" y="46048"/>
                  <a:pt x="52505" y="45648"/>
                </a:cubicBezTo>
                <a:close/>
                <a:moveTo>
                  <a:pt x="3203" y="46415"/>
                </a:moveTo>
                <a:lnTo>
                  <a:pt x="3203" y="46415"/>
                </a:lnTo>
                <a:cubicBezTo>
                  <a:pt x="3570" y="46915"/>
                  <a:pt x="3970" y="47416"/>
                  <a:pt x="4337" y="47916"/>
                </a:cubicBezTo>
                <a:cubicBezTo>
                  <a:pt x="4271" y="47983"/>
                  <a:pt x="4237" y="48016"/>
                  <a:pt x="4204" y="48049"/>
                </a:cubicBezTo>
                <a:cubicBezTo>
                  <a:pt x="3837" y="47516"/>
                  <a:pt x="3036" y="47349"/>
                  <a:pt x="3203" y="46415"/>
                </a:cubicBezTo>
                <a:close/>
                <a:moveTo>
                  <a:pt x="2336" y="46015"/>
                </a:moveTo>
                <a:lnTo>
                  <a:pt x="2336" y="46015"/>
                </a:lnTo>
                <a:cubicBezTo>
                  <a:pt x="2369" y="47115"/>
                  <a:pt x="1602" y="47582"/>
                  <a:pt x="901" y="48149"/>
                </a:cubicBezTo>
                <a:cubicBezTo>
                  <a:pt x="701" y="47449"/>
                  <a:pt x="1469" y="46348"/>
                  <a:pt x="2336" y="46015"/>
                </a:cubicBezTo>
                <a:close/>
                <a:moveTo>
                  <a:pt x="46734" y="46348"/>
                </a:moveTo>
                <a:lnTo>
                  <a:pt x="46734" y="46348"/>
                </a:lnTo>
                <a:cubicBezTo>
                  <a:pt x="47601" y="46915"/>
                  <a:pt x="48669" y="46982"/>
                  <a:pt x="49002" y="48116"/>
                </a:cubicBezTo>
                <a:cubicBezTo>
                  <a:pt x="48818" y="48190"/>
                  <a:pt x="48654" y="48231"/>
                  <a:pt x="48500" y="48231"/>
                </a:cubicBezTo>
                <a:cubicBezTo>
                  <a:pt x="47960" y="48231"/>
                  <a:pt x="47539" y="47724"/>
                  <a:pt x="46734" y="46348"/>
                </a:cubicBezTo>
                <a:close/>
                <a:moveTo>
                  <a:pt x="46701" y="54220"/>
                </a:moveTo>
                <a:cubicBezTo>
                  <a:pt x="47735" y="54587"/>
                  <a:pt x="48335" y="55455"/>
                  <a:pt x="48936" y="56322"/>
                </a:cubicBezTo>
                <a:cubicBezTo>
                  <a:pt x="47935" y="55855"/>
                  <a:pt x="47268" y="55054"/>
                  <a:pt x="46701" y="54220"/>
                </a:cubicBezTo>
                <a:close/>
                <a:moveTo>
                  <a:pt x="52572" y="54454"/>
                </a:moveTo>
                <a:lnTo>
                  <a:pt x="52572" y="54454"/>
                </a:lnTo>
                <a:cubicBezTo>
                  <a:pt x="52705" y="55455"/>
                  <a:pt x="51538" y="56389"/>
                  <a:pt x="50103" y="56422"/>
                </a:cubicBezTo>
                <a:cubicBezTo>
                  <a:pt x="50837" y="55588"/>
                  <a:pt x="51371" y="54621"/>
                  <a:pt x="52572" y="54454"/>
                </a:cubicBezTo>
                <a:close/>
                <a:moveTo>
                  <a:pt x="2236" y="55021"/>
                </a:moveTo>
                <a:lnTo>
                  <a:pt x="2236" y="55021"/>
                </a:lnTo>
                <a:cubicBezTo>
                  <a:pt x="2369" y="55688"/>
                  <a:pt x="1735" y="56422"/>
                  <a:pt x="935" y="56622"/>
                </a:cubicBezTo>
                <a:cubicBezTo>
                  <a:pt x="1335" y="56122"/>
                  <a:pt x="1769" y="55588"/>
                  <a:pt x="2236" y="55021"/>
                </a:cubicBezTo>
                <a:close/>
                <a:moveTo>
                  <a:pt x="48636" y="382"/>
                </a:moveTo>
                <a:lnTo>
                  <a:pt x="48636" y="19095"/>
                </a:lnTo>
                <a:cubicBezTo>
                  <a:pt x="48002" y="18628"/>
                  <a:pt x="47301" y="18061"/>
                  <a:pt x="46567" y="17494"/>
                </a:cubicBezTo>
                <a:cubicBezTo>
                  <a:pt x="46467" y="17394"/>
                  <a:pt x="46367" y="17294"/>
                  <a:pt x="46267" y="17261"/>
                </a:cubicBezTo>
                <a:cubicBezTo>
                  <a:pt x="46231" y="17252"/>
                  <a:pt x="46191" y="17248"/>
                  <a:pt x="46149" y="17248"/>
                </a:cubicBezTo>
                <a:cubicBezTo>
                  <a:pt x="46034" y="17248"/>
                  <a:pt x="45907" y="17279"/>
                  <a:pt x="45834" y="17327"/>
                </a:cubicBezTo>
                <a:cubicBezTo>
                  <a:pt x="45800" y="17361"/>
                  <a:pt x="45800" y="17561"/>
                  <a:pt x="45834" y="17661"/>
                </a:cubicBezTo>
                <a:cubicBezTo>
                  <a:pt x="46100" y="18195"/>
                  <a:pt x="46367" y="18695"/>
                  <a:pt x="46701" y="19195"/>
                </a:cubicBezTo>
                <a:cubicBezTo>
                  <a:pt x="46901" y="19529"/>
                  <a:pt x="47168" y="19796"/>
                  <a:pt x="47435" y="20129"/>
                </a:cubicBezTo>
                <a:cubicBezTo>
                  <a:pt x="47665" y="20463"/>
                  <a:pt x="47955" y="20697"/>
                  <a:pt x="48365" y="20697"/>
                </a:cubicBezTo>
                <a:cubicBezTo>
                  <a:pt x="48488" y="20697"/>
                  <a:pt x="48622" y="20676"/>
                  <a:pt x="48769" y="20630"/>
                </a:cubicBezTo>
                <a:lnTo>
                  <a:pt x="48769" y="29303"/>
                </a:lnTo>
                <a:cubicBezTo>
                  <a:pt x="48502" y="29036"/>
                  <a:pt x="48269" y="28769"/>
                  <a:pt x="47968" y="28502"/>
                </a:cubicBezTo>
                <a:cubicBezTo>
                  <a:pt x="47635" y="28269"/>
                  <a:pt x="47301" y="27968"/>
                  <a:pt x="46934" y="27835"/>
                </a:cubicBezTo>
                <a:cubicBezTo>
                  <a:pt x="46881" y="27808"/>
                  <a:pt x="46819" y="27798"/>
                  <a:pt x="46752" y="27798"/>
                </a:cubicBezTo>
                <a:cubicBezTo>
                  <a:pt x="46565" y="27798"/>
                  <a:pt x="46339" y="27877"/>
                  <a:pt x="46167" y="27902"/>
                </a:cubicBezTo>
                <a:cubicBezTo>
                  <a:pt x="46167" y="28135"/>
                  <a:pt x="46167" y="28402"/>
                  <a:pt x="46267" y="28602"/>
                </a:cubicBezTo>
                <a:cubicBezTo>
                  <a:pt x="46768" y="29736"/>
                  <a:pt x="47935" y="30303"/>
                  <a:pt x="48702" y="31204"/>
                </a:cubicBezTo>
                <a:cubicBezTo>
                  <a:pt x="48836" y="31371"/>
                  <a:pt x="48936" y="31571"/>
                  <a:pt x="48936" y="31771"/>
                </a:cubicBezTo>
                <a:cubicBezTo>
                  <a:pt x="48969" y="34006"/>
                  <a:pt x="48969" y="36241"/>
                  <a:pt x="49002" y="38476"/>
                </a:cubicBezTo>
                <a:cubicBezTo>
                  <a:pt x="49002" y="38576"/>
                  <a:pt x="48969" y="38709"/>
                  <a:pt x="48969" y="38943"/>
                </a:cubicBezTo>
                <a:cubicBezTo>
                  <a:pt x="48869" y="38709"/>
                  <a:pt x="48802" y="38609"/>
                  <a:pt x="48769" y="38509"/>
                </a:cubicBezTo>
                <a:cubicBezTo>
                  <a:pt x="48469" y="37508"/>
                  <a:pt x="47702" y="37041"/>
                  <a:pt x="46834" y="36741"/>
                </a:cubicBezTo>
                <a:cubicBezTo>
                  <a:pt x="46798" y="36729"/>
                  <a:pt x="46757" y="36724"/>
                  <a:pt x="46712" y="36724"/>
                </a:cubicBezTo>
                <a:cubicBezTo>
                  <a:pt x="46511" y="36724"/>
                  <a:pt x="46249" y="36838"/>
                  <a:pt x="46167" y="36975"/>
                </a:cubicBezTo>
                <a:cubicBezTo>
                  <a:pt x="46067" y="37142"/>
                  <a:pt x="46067" y="37542"/>
                  <a:pt x="46200" y="37675"/>
                </a:cubicBezTo>
                <a:cubicBezTo>
                  <a:pt x="46934" y="38543"/>
                  <a:pt x="47668" y="39376"/>
                  <a:pt x="48736" y="39843"/>
                </a:cubicBezTo>
                <a:cubicBezTo>
                  <a:pt x="48836" y="39910"/>
                  <a:pt x="49002" y="40077"/>
                  <a:pt x="49002" y="40210"/>
                </a:cubicBezTo>
                <a:cubicBezTo>
                  <a:pt x="49069" y="42412"/>
                  <a:pt x="49103" y="44647"/>
                  <a:pt x="49169" y="46915"/>
                </a:cubicBezTo>
                <a:cubicBezTo>
                  <a:pt x="48469" y="46582"/>
                  <a:pt x="47802" y="46248"/>
                  <a:pt x="47134" y="45915"/>
                </a:cubicBezTo>
                <a:cubicBezTo>
                  <a:pt x="46983" y="45839"/>
                  <a:pt x="46811" y="45753"/>
                  <a:pt x="46659" y="45753"/>
                </a:cubicBezTo>
                <a:cubicBezTo>
                  <a:pt x="46543" y="45753"/>
                  <a:pt x="46440" y="45803"/>
                  <a:pt x="46367" y="45948"/>
                </a:cubicBezTo>
                <a:cubicBezTo>
                  <a:pt x="46234" y="46148"/>
                  <a:pt x="46234" y="46548"/>
                  <a:pt x="46334" y="46782"/>
                </a:cubicBezTo>
                <a:cubicBezTo>
                  <a:pt x="46567" y="47249"/>
                  <a:pt x="46868" y="47649"/>
                  <a:pt x="47168" y="48049"/>
                </a:cubicBezTo>
                <a:cubicBezTo>
                  <a:pt x="47557" y="48605"/>
                  <a:pt x="48132" y="48767"/>
                  <a:pt x="48775" y="48767"/>
                </a:cubicBezTo>
                <a:cubicBezTo>
                  <a:pt x="48904" y="48767"/>
                  <a:pt x="49036" y="48761"/>
                  <a:pt x="49169" y="48750"/>
                </a:cubicBezTo>
                <a:lnTo>
                  <a:pt x="49169" y="55221"/>
                </a:lnTo>
                <a:cubicBezTo>
                  <a:pt x="48836" y="54921"/>
                  <a:pt x="48402" y="54554"/>
                  <a:pt x="47968" y="54220"/>
                </a:cubicBezTo>
                <a:cubicBezTo>
                  <a:pt x="47635" y="53987"/>
                  <a:pt x="47268" y="53787"/>
                  <a:pt x="46868" y="53653"/>
                </a:cubicBezTo>
                <a:cubicBezTo>
                  <a:pt x="46801" y="53631"/>
                  <a:pt x="46708" y="53620"/>
                  <a:pt x="46612" y="53620"/>
                </a:cubicBezTo>
                <a:cubicBezTo>
                  <a:pt x="46419" y="53620"/>
                  <a:pt x="46212" y="53665"/>
                  <a:pt x="46167" y="53753"/>
                </a:cubicBezTo>
                <a:cubicBezTo>
                  <a:pt x="46067" y="53920"/>
                  <a:pt x="46067" y="54321"/>
                  <a:pt x="46200" y="54521"/>
                </a:cubicBezTo>
                <a:cubicBezTo>
                  <a:pt x="46901" y="55521"/>
                  <a:pt x="47702" y="56389"/>
                  <a:pt x="48836" y="56922"/>
                </a:cubicBezTo>
                <a:cubicBezTo>
                  <a:pt x="48936" y="56989"/>
                  <a:pt x="49036" y="57022"/>
                  <a:pt x="49103" y="57056"/>
                </a:cubicBezTo>
                <a:cubicBezTo>
                  <a:pt x="49103" y="58090"/>
                  <a:pt x="49103" y="59124"/>
                  <a:pt x="49103" y="60125"/>
                </a:cubicBezTo>
                <a:cubicBezTo>
                  <a:pt x="49103" y="62159"/>
                  <a:pt x="48969" y="64161"/>
                  <a:pt x="49103" y="66196"/>
                </a:cubicBezTo>
                <a:cubicBezTo>
                  <a:pt x="49269" y="68731"/>
                  <a:pt x="48969" y="71233"/>
                  <a:pt x="48936" y="73768"/>
                </a:cubicBezTo>
                <a:cubicBezTo>
                  <a:pt x="48902" y="74502"/>
                  <a:pt x="48936" y="75269"/>
                  <a:pt x="48969" y="76003"/>
                </a:cubicBezTo>
                <a:cubicBezTo>
                  <a:pt x="49002" y="76470"/>
                  <a:pt x="48836" y="76670"/>
                  <a:pt x="48335" y="76670"/>
                </a:cubicBezTo>
                <a:cubicBezTo>
                  <a:pt x="47334" y="76651"/>
                  <a:pt x="46332" y="76631"/>
                  <a:pt x="45331" y="76631"/>
                </a:cubicBezTo>
                <a:cubicBezTo>
                  <a:pt x="44598" y="76631"/>
                  <a:pt x="43865" y="76642"/>
                  <a:pt x="43132" y="76670"/>
                </a:cubicBezTo>
                <a:cubicBezTo>
                  <a:pt x="40196" y="76803"/>
                  <a:pt x="37261" y="77037"/>
                  <a:pt x="34292" y="77137"/>
                </a:cubicBezTo>
                <a:cubicBezTo>
                  <a:pt x="30456" y="77237"/>
                  <a:pt x="26620" y="77270"/>
                  <a:pt x="22750" y="77304"/>
                </a:cubicBezTo>
                <a:cubicBezTo>
                  <a:pt x="21183" y="77304"/>
                  <a:pt x="19615" y="77204"/>
                  <a:pt x="18047" y="77170"/>
                </a:cubicBezTo>
                <a:cubicBezTo>
                  <a:pt x="14778" y="77104"/>
                  <a:pt x="11509" y="77104"/>
                  <a:pt x="8273" y="77070"/>
                </a:cubicBezTo>
                <a:cubicBezTo>
                  <a:pt x="6806" y="77037"/>
                  <a:pt x="5338" y="76970"/>
                  <a:pt x="3904" y="76903"/>
                </a:cubicBezTo>
                <a:cubicBezTo>
                  <a:pt x="3670" y="69865"/>
                  <a:pt x="3437" y="62827"/>
                  <a:pt x="3203" y="55722"/>
                </a:cubicBezTo>
                <a:lnTo>
                  <a:pt x="3203" y="55722"/>
                </a:lnTo>
                <a:cubicBezTo>
                  <a:pt x="3670" y="56022"/>
                  <a:pt x="4004" y="56255"/>
                  <a:pt x="4371" y="56489"/>
                </a:cubicBezTo>
                <a:cubicBezTo>
                  <a:pt x="4504" y="56555"/>
                  <a:pt x="4671" y="56622"/>
                  <a:pt x="4804" y="56622"/>
                </a:cubicBezTo>
                <a:cubicBezTo>
                  <a:pt x="5004" y="56589"/>
                  <a:pt x="5238" y="56522"/>
                  <a:pt x="5438" y="56455"/>
                </a:cubicBezTo>
                <a:cubicBezTo>
                  <a:pt x="5371" y="56222"/>
                  <a:pt x="5371" y="55922"/>
                  <a:pt x="5205" y="55788"/>
                </a:cubicBezTo>
                <a:cubicBezTo>
                  <a:pt x="4671" y="55388"/>
                  <a:pt x="4104" y="55054"/>
                  <a:pt x="3570" y="54654"/>
                </a:cubicBezTo>
                <a:cubicBezTo>
                  <a:pt x="3437" y="54554"/>
                  <a:pt x="3270" y="54354"/>
                  <a:pt x="3270" y="54220"/>
                </a:cubicBezTo>
                <a:cubicBezTo>
                  <a:pt x="3236" y="52052"/>
                  <a:pt x="3236" y="49917"/>
                  <a:pt x="3236" y="47749"/>
                </a:cubicBezTo>
                <a:lnTo>
                  <a:pt x="3236" y="47749"/>
                </a:lnTo>
                <a:cubicBezTo>
                  <a:pt x="3370" y="47883"/>
                  <a:pt x="3537" y="48049"/>
                  <a:pt x="3737" y="48216"/>
                </a:cubicBezTo>
                <a:cubicBezTo>
                  <a:pt x="3923" y="48355"/>
                  <a:pt x="4141" y="48543"/>
                  <a:pt x="4369" y="48543"/>
                </a:cubicBezTo>
                <a:cubicBezTo>
                  <a:pt x="4468" y="48543"/>
                  <a:pt x="4569" y="48508"/>
                  <a:pt x="4671" y="48416"/>
                </a:cubicBezTo>
                <a:cubicBezTo>
                  <a:pt x="4971" y="48116"/>
                  <a:pt x="4838" y="47716"/>
                  <a:pt x="4604" y="47416"/>
                </a:cubicBezTo>
                <a:cubicBezTo>
                  <a:pt x="4170" y="46849"/>
                  <a:pt x="3670" y="46348"/>
                  <a:pt x="3203" y="45814"/>
                </a:cubicBezTo>
                <a:cubicBezTo>
                  <a:pt x="3103" y="45714"/>
                  <a:pt x="3103" y="45514"/>
                  <a:pt x="3070" y="45347"/>
                </a:cubicBezTo>
                <a:cubicBezTo>
                  <a:pt x="3036" y="43746"/>
                  <a:pt x="3003" y="42112"/>
                  <a:pt x="2970" y="40511"/>
                </a:cubicBezTo>
                <a:cubicBezTo>
                  <a:pt x="2970" y="40010"/>
                  <a:pt x="2970" y="39510"/>
                  <a:pt x="2970" y="38943"/>
                </a:cubicBezTo>
                <a:cubicBezTo>
                  <a:pt x="3136" y="39110"/>
                  <a:pt x="3236" y="39276"/>
                  <a:pt x="3370" y="39376"/>
                </a:cubicBezTo>
                <a:cubicBezTo>
                  <a:pt x="3670" y="39643"/>
                  <a:pt x="3970" y="39944"/>
                  <a:pt x="4337" y="40177"/>
                </a:cubicBezTo>
                <a:cubicBezTo>
                  <a:pt x="4385" y="40201"/>
                  <a:pt x="4453" y="40212"/>
                  <a:pt x="4527" y="40212"/>
                </a:cubicBezTo>
                <a:cubicBezTo>
                  <a:pt x="4662" y="40212"/>
                  <a:pt x="4818" y="40175"/>
                  <a:pt x="4904" y="40110"/>
                </a:cubicBezTo>
                <a:cubicBezTo>
                  <a:pt x="5038" y="40044"/>
                  <a:pt x="5071" y="39743"/>
                  <a:pt x="5004" y="39610"/>
                </a:cubicBezTo>
                <a:cubicBezTo>
                  <a:pt x="4838" y="39210"/>
                  <a:pt x="4637" y="38809"/>
                  <a:pt x="4371" y="38509"/>
                </a:cubicBezTo>
                <a:cubicBezTo>
                  <a:pt x="3970" y="38109"/>
                  <a:pt x="3470" y="37775"/>
                  <a:pt x="3070" y="37408"/>
                </a:cubicBezTo>
                <a:cubicBezTo>
                  <a:pt x="2970" y="37342"/>
                  <a:pt x="2903" y="37208"/>
                  <a:pt x="2903" y="37075"/>
                </a:cubicBezTo>
                <a:cubicBezTo>
                  <a:pt x="2903" y="34473"/>
                  <a:pt x="2903" y="31838"/>
                  <a:pt x="2903" y="29203"/>
                </a:cubicBezTo>
                <a:cubicBezTo>
                  <a:pt x="2903" y="29169"/>
                  <a:pt x="2936" y="29136"/>
                  <a:pt x="3003" y="29002"/>
                </a:cubicBezTo>
                <a:cubicBezTo>
                  <a:pt x="3270" y="29303"/>
                  <a:pt x="3503" y="29603"/>
                  <a:pt x="3804" y="29836"/>
                </a:cubicBezTo>
                <a:cubicBezTo>
                  <a:pt x="3957" y="29968"/>
                  <a:pt x="4153" y="30128"/>
                  <a:pt x="4336" y="30128"/>
                </a:cubicBezTo>
                <a:cubicBezTo>
                  <a:pt x="4432" y="30128"/>
                  <a:pt x="4524" y="30084"/>
                  <a:pt x="4604" y="29970"/>
                </a:cubicBezTo>
                <a:cubicBezTo>
                  <a:pt x="4771" y="29803"/>
                  <a:pt x="4771" y="29369"/>
                  <a:pt x="4637" y="29136"/>
                </a:cubicBezTo>
                <a:cubicBezTo>
                  <a:pt x="4504" y="28836"/>
                  <a:pt x="4204" y="28535"/>
                  <a:pt x="3904" y="28369"/>
                </a:cubicBezTo>
                <a:cubicBezTo>
                  <a:pt x="3136" y="27835"/>
                  <a:pt x="2836" y="27234"/>
                  <a:pt x="2903" y="26234"/>
                </a:cubicBezTo>
                <a:cubicBezTo>
                  <a:pt x="3036" y="23932"/>
                  <a:pt x="3036" y="21597"/>
                  <a:pt x="3103" y="19195"/>
                </a:cubicBezTo>
                <a:cubicBezTo>
                  <a:pt x="3437" y="19629"/>
                  <a:pt x="3703" y="20029"/>
                  <a:pt x="4037" y="20363"/>
                </a:cubicBezTo>
                <a:cubicBezTo>
                  <a:pt x="4229" y="20555"/>
                  <a:pt x="4456" y="20782"/>
                  <a:pt x="4717" y="20782"/>
                </a:cubicBezTo>
                <a:cubicBezTo>
                  <a:pt x="4819" y="20782"/>
                  <a:pt x="4926" y="20747"/>
                  <a:pt x="5038" y="20663"/>
                </a:cubicBezTo>
                <a:cubicBezTo>
                  <a:pt x="5438" y="20363"/>
                  <a:pt x="5138" y="19963"/>
                  <a:pt x="4971" y="19629"/>
                </a:cubicBezTo>
                <a:cubicBezTo>
                  <a:pt x="4604" y="18895"/>
                  <a:pt x="4004" y="18361"/>
                  <a:pt x="3170" y="18095"/>
                </a:cubicBezTo>
                <a:cubicBezTo>
                  <a:pt x="3236" y="16527"/>
                  <a:pt x="3270" y="14992"/>
                  <a:pt x="3370" y="13425"/>
                </a:cubicBezTo>
                <a:cubicBezTo>
                  <a:pt x="3670" y="9355"/>
                  <a:pt x="3837" y="5252"/>
                  <a:pt x="3670" y="1149"/>
                </a:cubicBezTo>
                <a:cubicBezTo>
                  <a:pt x="3637" y="449"/>
                  <a:pt x="3670" y="382"/>
                  <a:pt x="4337" y="382"/>
                </a:cubicBezTo>
                <a:cubicBezTo>
                  <a:pt x="7106" y="415"/>
                  <a:pt x="9908" y="449"/>
                  <a:pt x="12677" y="449"/>
                </a:cubicBezTo>
                <a:cubicBezTo>
                  <a:pt x="15312" y="465"/>
                  <a:pt x="17939" y="465"/>
                  <a:pt x="20566" y="465"/>
                </a:cubicBezTo>
                <a:cubicBezTo>
                  <a:pt x="23192" y="465"/>
                  <a:pt x="25819" y="465"/>
                  <a:pt x="28454" y="482"/>
                </a:cubicBezTo>
                <a:cubicBezTo>
                  <a:pt x="32391" y="515"/>
                  <a:pt x="36327" y="615"/>
                  <a:pt x="40296" y="615"/>
                </a:cubicBezTo>
                <a:cubicBezTo>
                  <a:pt x="40643" y="620"/>
                  <a:pt x="40990" y="622"/>
                  <a:pt x="41337" y="622"/>
                </a:cubicBezTo>
                <a:cubicBezTo>
                  <a:pt x="43533" y="622"/>
                  <a:pt x="45746" y="540"/>
                  <a:pt x="47935" y="482"/>
                </a:cubicBezTo>
                <a:cubicBezTo>
                  <a:pt x="48135" y="482"/>
                  <a:pt x="48369" y="415"/>
                  <a:pt x="48636" y="382"/>
                </a:cubicBezTo>
                <a:close/>
                <a:moveTo>
                  <a:pt x="6181" y="0"/>
                </a:moveTo>
                <a:cubicBezTo>
                  <a:pt x="5497" y="0"/>
                  <a:pt x="4815" y="4"/>
                  <a:pt x="4137" y="15"/>
                </a:cubicBezTo>
                <a:cubicBezTo>
                  <a:pt x="3370" y="15"/>
                  <a:pt x="3236" y="215"/>
                  <a:pt x="3470" y="949"/>
                </a:cubicBezTo>
                <a:cubicBezTo>
                  <a:pt x="3470" y="1016"/>
                  <a:pt x="3470" y="1116"/>
                  <a:pt x="3470" y="1182"/>
                </a:cubicBezTo>
                <a:cubicBezTo>
                  <a:pt x="3303" y="4918"/>
                  <a:pt x="3103" y="8655"/>
                  <a:pt x="2936" y="12357"/>
                </a:cubicBezTo>
                <a:cubicBezTo>
                  <a:pt x="2836" y="13958"/>
                  <a:pt x="2769" y="15559"/>
                  <a:pt x="2669" y="17161"/>
                </a:cubicBezTo>
                <a:cubicBezTo>
                  <a:pt x="2669" y="17461"/>
                  <a:pt x="2569" y="17628"/>
                  <a:pt x="2302" y="17761"/>
                </a:cubicBezTo>
                <a:cubicBezTo>
                  <a:pt x="1402" y="18228"/>
                  <a:pt x="768" y="18962"/>
                  <a:pt x="268" y="19796"/>
                </a:cubicBezTo>
                <a:cubicBezTo>
                  <a:pt x="168" y="19963"/>
                  <a:pt x="101" y="20263"/>
                  <a:pt x="201" y="20363"/>
                </a:cubicBezTo>
                <a:cubicBezTo>
                  <a:pt x="301" y="20496"/>
                  <a:pt x="601" y="20530"/>
                  <a:pt x="768" y="20530"/>
                </a:cubicBezTo>
                <a:cubicBezTo>
                  <a:pt x="1435" y="20430"/>
                  <a:pt x="1869" y="19963"/>
                  <a:pt x="2202" y="19429"/>
                </a:cubicBezTo>
                <a:cubicBezTo>
                  <a:pt x="2302" y="19262"/>
                  <a:pt x="2403" y="19095"/>
                  <a:pt x="2603" y="18795"/>
                </a:cubicBezTo>
                <a:lnTo>
                  <a:pt x="2603" y="18795"/>
                </a:lnTo>
                <a:cubicBezTo>
                  <a:pt x="2536" y="20797"/>
                  <a:pt x="2469" y="22665"/>
                  <a:pt x="2403" y="24533"/>
                </a:cubicBezTo>
                <a:cubicBezTo>
                  <a:pt x="2403" y="25333"/>
                  <a:pt x="2403" y="26134"/>
                  <a:pt x="2369" y="26934"/>
                </a:cubicBezTo>
                <a:cubicBezTo>
                  <a:pt x="2336" y="27134"/>
                  <a:pt x="2169" y="27468"/>
                  <a:pt x="2002" y="27501"/>
                </a:cubicBezTo>
                <a:cubicBezTo>
                  <a:pt x="1302" y="27668"/>
                  <a:pt x="868" y="28135"/>
                  <a:pt x="401" y="28635"/>
                </a:cubicBezTo>
                <a:cubicBezTo>
                  <a:pt x="101" y="29002"/>
                  <a:pt x="1" y="29536"/>
                  <a:pt x="268" y="29703"/>
                </a:cubicBezTo>
                <a:cubicBezTo>
                  <a:pt x="390" y="29803"/>
                  <a:pt x="509" y="29844"/>
                  <a:pt x="623" y="29844"/>
                </a:cubicBezTo>
                <a:cubicBezTo>
                  <a:pt x="853" y="29844"/>
                  <a:pt x="1068" y="29681"/>
                  <a:pt x="1268" y="29503"/>
                </a:cubicBezTo>
                <a:cubicBezTo>
                  <a:pt x="1602" y="29203"/>
                  <a:pt x="1936" y="28936"/>
                  <a:pt x="2302" y="28569"/>
                </a:cubicBezTo>
                <a:cubicBezTo>
                  <a:pt x="2336" y="28769"/>
                  <a:pt x="2336" y="28836"/>
                  <a:pt x="2336" y="28902"/>
                </a:cubicBezTo>
                <a:cubicBezTo>
                  <a:pt x="2336" y="31571"/>
                  <a:pt x="2336" y="34206"/>
                  <a:pt x="2336" y="36875"/>
                </a:cubicBezTo>
                <a:cubicBezTo>
                  <a:pt x="2336" y="37041"/>
                  <a:pt x="2169" y="37242"/>
                  <a:pt x="2036" y="37375"/>
                </a:cubicBezTo>
                <a:cubicBezTo>
                  <a:pt x="1368" y="37875"/>
                  <a:pt x="735" y="38442"/>
                  <a:pt x="468" y="39243"/>
                </a:cubicBezTo>
                <a:cubicBezTo>
                  <a:pt x="401" y="39477"/>
                  <a:pt x="535" y="39777"/>
                  <a:pt x="568" y="40044"/>
                </a:cubicBezTo>
                <a:cubicBezTo>
                  <a:pt x="835" y="39977"/>
                  <a:pt x="1135" y="39977"/>
                  <a:pt x="1335" y="39843"/>
                </a:cubicBezTo>
                <a:cubicBezTo>
                  <a:pt x="1702" y="39543"/>
                  <a:pt x="2002" y="39143"/>
                  <a:pt x="2436" y="38709"/>
                </a:cubicBezTo>
                <a:lnTo>
                  <a:pt x="2436" y="45614"/>
                </a:lnTo>
                <a:cubicBezTo>
                  <a:pt x="2403" y="45648"/>
                  <a:pt x="2336" y="45648"/>
                  <a:pt x="2269" y="45681"/>
                </a:cubicBezTo>
                <a:cubicBezTo>
                  <a:pt x="1135" y="45881"/>
                  <a:pt x="701" y="46782"/>
                  <a:pt x="401" y="47749"/>
                </a:cubicBezTo>
                <a:cubicBezTo>
                  <a:pt x="334" y="47983"/>
                  <a:pt x="501" y="48316"/>
                  <a:pt x="568" y="48616"/>
                </a:cubicBezTo>
                <a:cubicBezTo>
                  <a:pt x="835" y="48516"/>
                  <a:pt x="1135" y="48483"/>
                  <a:pt x="1368" y="48350"/>
                </a:cubicBezTo>
                <a:cubicBezTo>
                  <a:pt x="1802" y="48016"/>
                  <a:pt x="2169" y="47616"/>
                  <a:pt x="2569" y="47282"/>
                </a:cubicBezTo>
                <a:lnTo>
                  <a:pt x="2703" y="47282"/>
                </a:lnTo>
                <a:cubicBezTo>
                  <a:pt x="2703" y="49450"/>
                  <a:pt x="2703" y="51585"/>
                  <a:pt x="2736" y="53753"/>
                </a:cubicBezTo>
                <a:cubicBezTo>
                  <a:pt x="2736" y="54154"/>
                  <a:pt x="2603" y="54387"/>
                  <a:pt x="2269" y="54621"/>
                </a:cubicBezTo>
                <a:cubicBezTo>
                  <a:pt x="1502" y="55054"/>
                  <a:pt x="901" y="55722"/>
                  <a:pt x="568" y="56522"/>
                </a:cubicBezTo>
                <a:cubicBezTo>
                  <a:pt x="501" y="56722"/>
                  <a:pt x="601" y="56989"/>
                  <a:pt x="635" y="57223"/>
                </a:cubicBezTo>
                <a:cubicBezTo>
                  <a:pt x="701" y="57211"/>
                  <a:pt x="779" y="57211"/>
                  <a:pt x="858" y="57211"/>
                </a:cubicBezTo>
                <a:cubicBezTo>
                  <a:pt x="1016" y="57211"/>
                  <a:pt x="1179" y="57211"/>
                  <a:pt x="1268" y="57123"/>
                </a:cubicBezTo>
                <a:cubicBezTo>
                  <a:pt x="1769" y="56722"/>
                  <a:pt x="2236" y="56255"/>
                  <a:pt x="2736" y="55822"/>
                </a:cubicBezTo>
                <a:cubicBezTo>
                  <a:pt x="2736" y="55855"/>
                  <a:pt x="2736" y="55988"/>
                  <a:pt x="2736" y="56122"/>
                </a:cubicBezTo>
                <a:cubicBezTo>
                  <a:pt x="2803" y="58957"/>
                  <a:pt x="2836" y="61826"/>
                  <a:pt x="2936" y="64661"/>
                </a:cubicBezTo>
                <a:cubicBezTo>
                  <a:pt x="3003" y="67196"/>
                  <a:pt x="3136" y="69698"/>
                  <a:pt x="3203" y="72200"/>
                </a:cubicBezTo>
                <a:cubicBezTo>
                  <a:pt x="3236" y="73768"/>
                  <a:pt x="3236" y="75336"/>
                  <a:pt x="3236" y="76903"/>
                </a:cubicBezTo>
                <a:cubicBezTo>
                  <a:pt x="3236" y="77204"/>
                  <a:pt x="3236" y="77404"/>
                  <a:pt x="3603" y="77437"/>
                </a:cubicBezTo>
                <a:cubicBezTo>
                  <a:pt x="5371" y="77504"/>
                  <a:pt x="7139" y="77571"/>
                  <a:pt x="8941" y="77637"/>
                </a:cubicBezTo>
                <a:cubicBezTo>
                  <a:pt x="13344" y="77737"/>
                  <a:pt x="17747" y="77804"/>
                  <a:pt x="22150" y="77904"/>
                </a:cubicBezTo>
                <a:cubicBezTo>
                  <a:pt x="23355" y="77933"/>
                  <a:pt x="24561" y="78011"/>
                  <a:pt x="25766" y="78011"/>
                </a:cubicBezTo>
                <a:cubicBezTo>
                  <a:pt x="25962" y="78011"/>
                  <a:pt x="26157" y="78009"/>
                  <a:pt x="26353" y="78004"/>
                </a:cubicBezTo>
                <a:cubicBezTo>
                  <a:pt x="30623" y="77871"/>
                  <a:pt x="34892" y="77671"/>
                  <a:pt x="39195" y="77537"/>
                </a:cubicBezTo>
                <a:cubicBezTo>
                  <a:pt x="42131" y="77437"/>
                  <a:pt x="45066" y="77337"/>
                  <a:pt x="48035" y="77270"/>
                </a:cubicBezTo>
                <a:cubicBezTo>
                  <a:pt x="49203" y="77237"/>
                  <a:pt x="49136" y="77237"/>
                  <a:pt x="49403" y="76036"/>
                </a:cubicBezTo>
                <a:cubicBezTo>
                  <a:pt x="49436" y="75936"/>
                  <a:pt x="49436" y="75836"/>
                  <a:pt x="49436" y="75736"/>
                </a:cubicBezTo>
                <a:cubicBezTo>
                  <a:pt x="49503" y="74101"/>
                  <a:pt x="49570" y="72433"/>
                  <a:pt x="49636" y="70799"/>
                </a:cubicBezTo>
                <a:cubicBezTo>
                  <a:pt x="49670" y="69565"/>
                  <a:pt x="49736" y="68297"/>
                  <a:pt x="49770" y="67063"/>
                </a:cubicBezTo>
                <a:cubicBezTo>
                  <a:pt x="49770" y="63861"/>
                  <a:pt x="49770" y="60692"/>
                  <a:pt x="49736" y="57489"/>
                </a:cubicBezTo>
                <a:cubicBezTo>
                  <a:pt x="49736" y="57189"/>
                  <a:pt x="49870" y="57123"/>
                  <a:pt x="50137" y="57022"/>
                </a:cubicBezTo>
                <a:cubicBezTo>
                  <a:pt x="50737" y="56856"/>
                  <a:pt x="51337" y="56656"/>
                  <a:pt x="51905" y="56422"/>
                </a:cubicBezTo>
                <a:cubicBezTo>
                  <a:pt x="52672" y="56122"/>
                  <a:pt x="53005" y="55488"/>
                  <a:pt x="53139" y="54721"/>
                </a:cubicBezTo>
                <a:cubicBezTo>
                  <a:pt x="53197" y="54256"/>
                  <a:pt x="52976" y="53968"/>
                  <a:pt x="52565" y="53968"/>
                </a:cubicBezTo>
                <a:cubicBezTo>
                  <a:pt x="52505" y="53968"/>
                  <a:pt x="52440" y="53974"/>
                  <a:pt x="52372" y="53987"/>
                </a:cubicBezTo>
                <a:cubicBezTo>
                  <a:pt x="51738" y="54120"/>
                  <a:pt x="51171" y="54387"/>
                  <a:pt x="50737" y="54888"/>
                </a:cubicBezTo>
                <a:cubicBezTo>
                  <a:pt x="50437" y="55255"/>
                  <a:pt x="50137" y="55621"/>
                  <a:pt x="49803" y="56022"/>
                </a:cubicBezTo>
                <a:cubicBezTo>
                  <a:pt x="49803" y="53620"/>
                  <a:pt x="49803" y="51318"/>
                  <a:pt x="49803" y="49017"/>
                </a:cubicBezTo>
                <a:cubicBezTo>
                  <a:pt x="49803" y="48917"/>
                  <a:pt x="49936" y="48717"/>
                  <a:pt x="50070" y="48683"/>
                </a:cubicBezTo>
                <a:cubicBezTo>
                  <a:pt x="51438" y="48116"/>
                  <a:pt x="52138" y="46849"/>
                  <a:pt x="53005" y="45781"/>
                </a:cubicBezTo>
                <a:cubicBezTo>
                  <a:pt x="53105" y="45681"/>
                  <a:pt x="53139" y="45381"/>
                  <a:pt x="53072" y="45281"/>
                </a:cubicBezTo>
                <a:cubicBezTo>
                  <a:pt x="52969" y="45203"/>
                  <a:pt x="52785" y="45126"/>
                  <a:pt x="52646" y="45126"/>
                </a:cubicBezTo>
                <a:cubicBezTo>
                  <a:pt x="52605" y="45126"/>
                  <a:pt x="52568" y="45132"/>
                  <a:pt x="52538" y="45147"/>
                </a:cubicBezTo>
                <a:cubicBezTo>
                  <a:pt x="52005" y="45381"/>
                  <a:pt x="51471" y="45648"/>
                  <a:pt x="50971" y="45981"/>
                </a:cubicBezTo>
                <a:cubicBezTo>
                  <a:pt x="50570" y="46281"/>
                  <a:pt x="50237" y="46682"/>
                  <a:pt x="49770" y="47115"/>
                </a:cubicBezTo>
                <a:cubicBezTo>
                  <a:pt x="49736" y="44880"/>
                  <a:pt x="49703" y="42779"/>
                  <a:pt x="49636" y="40677"/>
                </a:cubicBezTo>
                <a:cubicBezTo>
                  <a:pt x="49603" y="40077"/>
                  <a:pt x="49803" y="39743"/>
                  <a:pt x="50337" y="39510"/>
                </a:cubicBezTo>
                <a:cubicBezTo>
                  <a:pt x="51137" y="39176"/>
                  <a:pt x="51738" y="38609"/>
                  <a:pt x="52038" y="37775"/>
                </a:cubicBezTo>
                <a:cubicBezTo>
                  <a:pt x="52105" y="37508"/>
                  <a:pt x="52105" y="37108"/>
                  <a:pt x="51938" y="36975"/>
                </a:cubicBezTo>
                <a:cubicBezTo>
                  <a:pt x="51865" y="36916"/>
                  <a:pt x="51740" y="36890"/>
                  <a:pt x="51607" y="36890"/>
                </a:cubicBezTo>
                <a:cubicBezTo>
                  <a:pt x="51436" y="36890"/>
                  <a:pt x="51250" y="36933"/>
                  <a:pt x="51137" y="37008"/>
                </a:cubicBezTo>
                <a:cubicBezTo>
                  <a:pt x="50604" y="37375"/>
                  <a:pt x="50137" y="37875"/>
                  <a:pt x="49570" y="38342"/>
                </a:cubicBezTo>
                <a:cubicBezTo>
                  <a:pt x="49570" y="38076"/>
                  <a:pt x="49570" y="37775"/>
                  <a:pt x="49570" y="37475"/>
                </a:cubicBezTo>
                <a:cubicBezTo>
                  <a:pt x="49570" y="35807"/>
                  <a:pt x="49603" y="34139"/>
                  <a:pt x="49536" y="32472"/>
                </a:cubicBezTo>
                <a:cubicBezTo>
                  <a:pt x="49469" y="31671"/>
                  <a:pt x="49870" y="31237"/>
                  <a:pt x="50504" y="30937"/>
                </a:cubicBezTo>
                <a:cubicBezTo>
                  <a:pt x="51571" y="30437"/>
                  <a:pt x="52238" y="29536"/>
                  <a:pt x="52805" y="28602"/>
                </a:cubicBezTo>
                <a:cubicBezTo>
                  <a:pt x="52905" y="28435"/>
                  <a:pt x="52939" y="28202"/>
                  <a:pt x="52839" y="28035"/>
                </a:cubicBezTo>
                <a:cubicBezTo>
                  <a:pt x="52805" y="27935"/>
                  <a:pt x="52538" y="27902"/>
                  <a:pt x="52372" y="27902"/>
                </a:cubicBezTo>
                <a:cubicBezTo>
                  <a:pt x="51438" y="28035"/>
                  <a:pt x="50670" y="28435"/>
                  <a:pt x="50070" y="29203"/>
                </a:cubicBezTo>
                <a:cubicBezTo>
                  <a:pt x="49936" y="29403"/>
                  <a:pt x="49770" y="29569"/>
                  <a:pt x="49570" y="29803"/>
                </a:cubicBezTo>
                <a:cubicBezTo>
                  <a:pt x="49503" y="29603"/>
                  <a:pt x="49469" y="29503"/>
                  <a:pt x="49469" y="29369"/>
                </a:cubicBezTo>
                <a:cubicBezTo>
                  <a:pt x="49436" y="26701"/>
                  <a:pt x="49403" y="24032"/>
                  <a:pt x="49369" y="21364"/>
                </a:cubicBezTo>
                <a:cubicBezTo>
                  <a:pt x="49369" y="21230"/>
                  <a:pt x="49503" y="20997"/>
                  <a:pt x="49636" y="20930"/>
                </a:cubicBezTo>
                <a:cubicBezTo>
                  <a:pt x="50470" y="20396"/>
                  <a:pt x="51137" y="19762"/>
                  <a:pt x="51571" y="18895"/>
                </a:cubicBezTo>
                <a:cubicBezTo>
                  <a:pt x="51704" y="18662"/>
                  <a:pt x="51704" y="18361"/>
                  <a:pt x="51738" y="18061"/>
                </a:cubicBezTo>
                <a:cubicBezTo>
                  <a:pt x="51438" y="18061"/>
                  <a:pt x="51104" y="17995"/>
                  <a:pt x="50804" y="17995"/>
                </a:cubicBezTo>
                <a:cubicBezTo>
                  <a:pt x="50670" y="17995"/>
                  <a:pt x="50537" y="18095"/>
                  <a:pt x="50403" y="18195"/>
                </a:cubicBezTo>
                <a:cubicBezTo>
                  <a:pt x="50070" y="18428"/>
                  <a:pt x="49736" y="18695"/>
                  <a:pt x="49369" y="18995"/>
                </a:cubicBezTo>
                <a:cubicBezTo>
                  <a:pt x="49303" y="17694"/>
                  <a:pt x="49203" y="16427"/>
                  <a:pt x="49169" y="15159"/>
                </a:cubicBezTo>
                <a:cubicBezTo>
                  <a:pt x="49136" y="11823"/>
                  <a:pt x="49136" y="8488"/>
                  <a:pt x="49136" y="5119"/>
                </a:cubicBezTo>
                <a:cubicBezTo>
                  <a:pt x="49136" y="3718"/>
                  <a:pt x="49203" y="2283"/>
                  <a:pt x="49203" y="882"/>
                </a:cubicBezTo>
                <a:cubicBezTo>
                  <a:pt x="49236" y="615"/>
                  <a:pt x="49336" y="282"/>
                  <a:pt x="48936" y="248"/>
                </a:cubicBezTo>
                <a:cubicBezTo>
                  <a:pt x="48636" y="182"/>
                  <a:pt x="48302" y="182"/>
                  <a:pt x="48002" y="182"/>
                </a:cubicBezTo>
                <a:cubicBezTo>
                  <a:pt x="46140" y="209"/>
                  <a:pt x="44278" y="258"/>
                  <a:pt x="42416" y="258"/>
                </a:cubicBezTo>
                <a:cubicBezTo>
                  <a:pt x="41976" y="258"/>
                  <a:pt x="41536" y="255"/>
                  <a:pt x="41097" y="248"/>
                </a:cubicBezTo>
                <a:cubicBezTo>
                  <a:pt x="38628" y="248"/>
                  <a:pt x="36193" y="48"/>
                  <a:pt x="33725" y="48"/>
                </a:cubicBezTo>
                <a:cubicBezTo>
                  <a:pt x="28688" y="15"/>
                  <a:pt x="23618" y="15"/>
                  <a:pt x="18547" y="15"/>
                </a:cubicBezTo>
                <a:lnTo>
                  <a:pt x="10275" y="15"/>
                </a:lnTo>
                <a:cubicBezTo>
                  <a:pt x="8918" y="15"/>
                  <a:pt x="7547" y="0"/>
                  <a:pt x="618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" name="TextBox 2"/>
          <p:cNvSpPr txBox="1"/>
          <p:nvPr/>
        </p:nvSpPr>
        <p:spPr>
          <a:xfrm>
            <a:off x="1660686" y="571285"/>
            <a:ext cx="6495494" cy="461665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/>
              <a:t>Quy</a:t>
            </a:r>
            <a:r>
              <a:rPr lang="en-US" sz="2400" b="1" dirty="0"/>
              <a:t> </a:t>
            </a:r>
            <a:r>
              <a:rPr lang="en-US" sz="2400" b="1" dirty="0" err="1"/>
              <a:t>tắc</a:t>
            </a:r>
            <a:r>
              <a:rPr lang="en-US" sz="2400" b="1" dirty="0"/>
              <a:t> </a:t>
            </a:r>
            <a:r>
              <a:rPr lang="en-US" sz="2400" b="1" dirty="0" err="1"/>
              <a:t>cộng</a:t>
            </a:r>
            <a:r>
              <a:rPr lang="en-US" sz="2400" b="1" dirty="0"/>
              <a:t> </a:t>
            </a:r>
            <a:r>
              <a:rPr lang="en-US" sz="2400" b="1" dirty="0" err="1"/>
              <a:t>hai</a:t>
            </a:r>
            <a:r>
              <a:rPr lang="en-US" sz="2400" b="1" dirty="0"/>
              <a:t> </a:t>
            </a:r>
            <a:r>
              <a:rPr lang="en-US" sz="2400" b="1" dirty="0" err="1"/>
              <a:t>phân</a:t>
            </a:r>
            <a:r>
              <a:rPr lang="en-US" sz="2400" b="1" dirty="0"/>
              <a:t> </a:t>
            </a:r>
            <a:r>
              <a:rPr lang="en-US" sz="2400" b="1" dirty="0" err="1"/>
              <a:t>số</a:t>
            </a:r>
            <a:r>
              <a:rPr lang="en-US" sz="2400" b="1" dirty="0"/>
              <a:t> </a:t>
            </a:r>
            <a:r>
              <a:rPr lang="en-US" sz="2400" b="1" dirty="0" err="1"/>
              <a:t>không</a:t>
            </a:r>
            <a:r>
              <a:rPr lang="en-US" sz="2400" b="1" dirty="0"/>
              <a:t> </a:t>
            </a:r>
            <a:r>
              <a:rPr lang="en-US" sz="2400" b="1" dirty="0" err="1"/>
              <a:t>cùng</a:t>
            </a:r>
            <a:r>
              <a:rPr lang="en-US" sz="2400" b="1" dirty="0"/>
              <a:t> </a:t>
            </a:r>
            <a:r>
              <a:rPr lang="en-US" sz="2400" b="1" dirty="0" err="1"/>
              <a:t>mẫu</a:t>
            </a:r>
            <a:endParaRPr lang="vi-VN" sz="2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782726" y="1803400"/>
            <a:ext cx="6251414" cy="18243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Muốn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cộng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hai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phân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số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không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cùng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mẫu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, ta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quy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đồng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mẫu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những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phân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số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đó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rồi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cộng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các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tử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và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giữ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nguyên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mẫu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chung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.</a:t>
            </a:r>
          </a:p>
          <a:p>
            <a:pPr algn="just">
              <a:lnSpc>
                <a:spcPct val="120000"/>
              </a:lnSpc>
            </a:pPr>
            <a:endParaRPr lang="vi-VN" sz="2400" dirty="0"/>
          </a:p>
        </p:txBody>
      </p:sp>
    </p:spTree>
    <p:extLst>
      <p:ext uri="{BB962C8B-B14F-4D97-AF65-F5344CB8AC3E}">
        <p14:creationId xmlns:p14="http://schemas.microsoft.com/office/powerpoint/2010/main" val="4137407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theme/theme1.xml><?xml version="1.0" encoding="utf-8"?>
<a:theme xmlns:a="http://schemas.openxmlformats.org/drawingml/2006/main" name="Tropical Style Book Slideshow for Marketing by Slidesgo">
  <a:themeElements>
    <a:clrScheme name="Simple Light">
      <a:dk1>
        <a:srgbClr val="086245"/>
      </a:dk1>
      <a:lt1>
        <a:srgbClr val="F8B428"/>
      </a:lt1>
      <a:dk2>
        <a:srgbClr val="FBF7CA"/>
      </a:dk2>
      <a:lt2>
        <a:srgbClr val="FFFFFF"/>
      </a:lt2>
      <a:accent1>
        <a:srgbClr val="7F6000"/>
      </a:accent1>
      <a:accent2>
        <a:srgbClr val="F8B428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086245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22</TotalTime>
  <Words>976</Words>
  <Application>Microsoft Office PowerPoint</Application>
  <PresentationFormat>On-screen Show (16:9)</PresentationFormat>
  <Paragraphs>133</Paragraphs>
  <Slides>20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Arial</vt:lpstr>
      <vt:lpstr>Cambria Math</vt:lpstr>
      <vt:lpstr>Playfair Display ExtraBold</vt:lpstr>
      <vt:lpstr>Times New Roman</vt:lpstr>
      <vt:lpstr>#9Slide03 SFU Helvetica Black</vt:lpstr>
      <vt:lpstr>Lato</vt:lpstr>
      <vt:lpstr>#9Slide03 Talling</vt:lpstr>
      <vt:lpstr>#9Slide03 Comfortaa Light</vt:lpstr>
      <vt:lpstr>Tropical Style Book Slideshow for Marketing by Slidesgo</vt:lpstr>
      <vt:lpstr>Equation</vt:lpstr>
      <vt:lpstr>CHÀO MỪNG CÁC EM ĐẾN VỚI TIẾT HỌC!</vt:lpstr>
      <vt:lpstr>KHỞI ĐỘNG</vt:lpstr>
      <vt:lpstr>PowerPoint Presentation</vt:lpstr>
      <vt:lpstr>NỘI DUNG</vt:lpstr>
      <vt:lpstr>I. PHÉP CỘNG PHÂN SỐ </vt:lpstr>
      <vt:lpstr>1. Quy tắc cộng hai phân số</vt:lpstr>
      <vt:lpstr>PowerPoint Presentation</vt:lpstr>
      <vt:lpstr>PowerPoint Presentation</vt:lpstr>
      <vt:lpstr>PowerPoint Presentation</vt:lpstr>
      <vt:lpstr>VÍ DỤ 1: Tính</vt:lpstr>
      <vt:lpstr>Luyện tập 1. </vt:lpstr>
      <vt:lpstr>2. Tính chất của phép cộng phân số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opical Style Book Slideshow for Marketing</dc:title>
  <dc:creator>LaptopAZ.vn</dc:creator>
  <cp:lastModifiedBy>hanh nguyen</cp:lastModifiedBy>
  <cp:revision>101</cp:revision>
  <dcterms:modified xsi:type="dcterms:W3CDTF">2023-03-11T15:39:22Z</dcterms:modified>
</cp:coreProperties>
</file>